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CA88105" w14:textId="77777777" w:rsidR="00CC0CF0" w:rsidRDefault="00CC0CF0" w:rsidP="00B63AF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АКЕТ ТЕСТА</w:t>
      </w:r>
    </w:p>
    <w:p w14:paraId="576A63FF" w14:textId="13C81127" w:rsidR="00B63AF9" w:rsidRDefault="00B63AF9" w:rsidP="00B63AF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A7B38">
        <w:rPr>
          <w:rFonts w:ascii="Times New Roman" w:hAnsi="Times New Roman" w:cs="Times New Roman"/>
          <w:b/>
          <w:sz w:val="28"/>
          <w:szCs w:val="28"/>
        </w:rPr>
        <w:t>Карта тестовых заданий</w:t>
      </w:r>
    </w:p>
    <w:p w14:paraId="7D46B186" w14:textId="77777777" w:rsidR="00F12DF1" w:rsidRDefault="00F12DF1" w:rsidP="00B63AF9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78B1CE8" w14:textId="6BE2E061" w:rsidR="005D3472" w:rsidRPr="006E332D" w:rsidRDefault="002870B6" w:rsidP="005D3472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>
        <w:rPr>
          <w:b/>
          <w:color w:val="000000"/>
        </w:rPr>
        <w:t>Компетенция:</w:t>
      </w:r>
      <w:r w:rsidR="00BA21F1" w:rsidRPr="00BA21F1">
        <w:rPr>
          <w:rFonts w:ascii="Helvetica" w:eastAsiaTheme="minorHAnsi" w:hAnsi="Helvetica" w:cstheme="minorBidi"/>
          <w:b/>
          <w:bCs/>
          <w:sz w:val="20"/>
          <w:szCs w:val="20"/>
          <w:lang w:eastAsia="en-US"/>
        </w:rPr>
        <w:t xml:space="preserve"> </w:t>
      </w:r>
      <w:r w:rsidR="0047432E" w:rsidRPr="0047432E">
        <w:rPr>
          <w:bCs/>
          <w:color w:val="000000"/>
        </w:rPr>
        <w:t>ОПК-1: Способен использовать положения, законы и методы естественных наук и математики для решения задач инженерной деятельности</w:t>
      </w:r>
    </w:p>
    <w:p w14:paraId="1EE0C002" w14:textId="6FFFF8D6" w:rsidR="005D3472" w:rsidRPr="006E332D" w:rsidRDefault="002870B6" w:rsidP="005D3472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>
        <w:rPr>
          <w:b/>
          <w:color w:val="000000"/>
        </w:rPr>
        <w:t>Индикатор:</w:t>
      </w:r>
      <w:r w:rsidR="00BA21F1" w:rsidRPr="00BA21F1">
        <w:rPr>
          <w:rFonts w:ascii="Helvetica" w:eastAsiaTheme="minorHAnsi" w:hAnsi="Helvetica" w:cstheme="minorBidi"/>
          <w:b/>
          <w:bCs/>
          <w:sz w:val="20"/>
          <w:szCs w:val="20"/>
          <w:lang w:eastAsia="en-US"/>
        </w:rPr>
        <w:t xml:space="preserve"> </w:t>
      </w:r>
      <w:r w:rsidR="0047432E" w:rsidRPr="0047432E">
        <w:rPr>
          <w:bCs/>
          <w:color w:val="000000"/>
        </w:rPr>
        <w:t>ОПК-1.1: Применяет методы математического анализа при решении задач профессиональной деятельности</w:t>
      </w:r>
    </w:p>
    <w:p w14:paraId="59A2E941" w14:textId="4C8B0A37" w:rsidR="0047432E" w:rsidRPr="0047432E" w:rsidRDefault="005D3472" w:rsidP="0047432E">
      <w:pPr>
        <w:pStyle w:val="a7"/>
        <w:tabs>
          <w:tab w:val="left" w:pos="708"/>
        </w:tabs>
        <w:ind w:firstLine="567"/>
        <w:jc w:val="both"/>
      </w:pPr>
      <w:r w:rsidRPr="00467E22">
        <w:rPr>
          <w:b/>
          <w:color w:val="000000"/>
        </w:rPr>
        <w:t>Дисциплина</w:t>
      </w:r>
      <w:r w:rsidR="002870B6" w:rsidRPr="00467E22">
        <w:t>:</w:t>
      </w:r>
      <w:r w:rsidR="00BA21F1">
        <w:t xml:space="preserve"> </w:t>
      </w:r>
      <w:r w:rsidR="0047432E">
        <w:t>М</w:t>
      </w:r>
      <w:r w:rsidR="0047432E" w:rsidRPr="0047432E">
        <w:t>атематический анализ</w:t>
      </w:r>
    </w:p>
    <w:p w14:paraId="2F32CA65" w14:textId="444D0418" w:rsidR="005D3472" w:rsidRPr="00467E22" w:rsidRDefault="005D3472" w:rsidP="00467E22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14:paraId="4A8B4AF9" w14:textId="77777777" w:rsidR="00B63AF9" w:rsidRDefault="00B63AF9" w:rsidP="00B63AF9">
      <w:pPr>
        <w:rPr>
          <w:rFonts w:ascii="Times New Roman" w:hAnsi="Times New Roman" w:cs="Times New Roman"/>
          <w:b/>
          <w:sz w:val="24"/>
          <w:szCs w:val="28"/>
        </w:rPr>
      </w:pPr>
      <w:r w:rsidRPr="008B1506">
        <w:rPr>
          <w:rFonts w:ascii="Times New Roman" w:hAnsi="Times New Roman" w:cs="Times New Roman"/>
          <w:b/>
          <w:sz w:val="24"/>
          <w:szCs w:val="28"/>
        </w:rPr>
        <w:t>Описание теста:</w:t>
      </w:r>
    </w:p>
    <w:p w14:paraId="5CC81AD5" w14:textId="404EC3CA" w:rsidR="00A711AE" w:rsidRPr="00A711AE" w:rsidRDefault="00536ADE" w:rsidP="00CF39D4">
      <w:pPr>
        <w:pStyle w:val="a3"/>
        <w:numPr>
          <w:ilvl w:val="0"/>
          <w:numId w:val="2"/>
        </w:numPr>
        <w:spacing w:after="0"/>
        <w:ind w:left="0" w:firstLine="360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A711A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Тест состоит из </w:t>
      </w:r>
      <w:r w:rsidR="0086627C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85</w:t>
      </w:r>
      <w:r w:rsidRPr="00A711A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 заданий, которые проверяют уровень освоения компетенций обучающегося. При тестировании каждому обучающемуся предлагается 30 тестовых заданий по 15 открытого и закрытого </w:t>
      </w:r>
      <w:r w:rsidR="00A711AE" w:rsidRPr="00A711A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типов разных уровней сложности.</w:t>
      </w:r>
    </w:p>
    <w:p w14:paraId="03BA3832" w14:textId="77777777" w:rsidR="007E6B85" w:rsidRPr="007E6B85" w:rsidRDefault="007E6B85" w:rsidP="007E6B85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7E6B8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2. За правильный ответ тестового задания обучающийся получает 1 условный балл, за неправильный ответ – 0 баллов. По окончании тестирования, система автоматически определяет «заработанный итоговый балл» по тесту, согласно критериям оценки</w:t>
      </w:r>
    </w:p>
    <w:p w14:paraId="1A0A8F56" w14:textId="77777777" w:rsidR="007E6B85" w:rsidRPr="007E6B85" w:rsidRDefault="007E6B85" w:rsidP="007E6B85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7E6B8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3 Максимальная общая сумма баллов за все правильные ответы составляет – 100 баллов. </w:t>
      </w:r>
    </w:p>
    <w:p w14:paraId="2229A06C" w14:textId="77777777" w:rsidR="007E6B85" w:rsidRPr="007E6B85" w:rsidRDefault="007E6B85" w:rsidP="007E6B85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7E6B8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4. Тест успешно пройден, если обучающийся правильно ответил на 70% тестовых заданий (61 балл).</w:t>
      </w:r>
    </w:p>
    <w:p w14:paraId="31FC2255" w14:textId="12FD9427" w:rsidR="007E6B85" w:rsidRPr="007E6B85" w:rsidRDefault="007E6B85" w:rsidP="007E6B85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7E6B8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5. На прохождение тестирования, включая организационный момент, обучающимся отводится не более </w:t>
      </w:r>
      <w:r w:rsidR="00A53B3C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90</w:t>
      </w:r>
      <w:r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 минут</w:t>
      </w:r>
      <w:r w:rsidRPr="007E6B8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. На каждое тестовое задание в среднем по </w:t>
      </w:r>
      <w:r w:rsidR="00A53B3C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3</w:t>
      </w:r>
      <w:r w:rsidRPr="007E6B8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 минуты.</w:t>
      </w:r>
    </w:p>
    <w:p w14:paraId="30BDDB37" w14:textId="77777777" w:rsidR="00536ADE" w:rsidRDefault="007E6B85" w:rsidP="007E6B85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7E6B8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6. Обучающемуся предоставляется одна попытка для прохождения компьютерного тестирования.</w:t>
      </w:r>
    </w:p>
    <w:p w14:paraId="7E8F99A1" w14:textId="77777777" w:rsidR="007E6B85" w:rsidRPr="006E332D" w:rsidRDefault="007E6B85" w:rsidP="007E6B85">
      <w:pPr>
        <w:spacing w:after="0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</w:p>
    <w:p w14:paraId="6605AEB8" w14:textId="77777777" w:rsidR="00B63AF9" w:rsidRDefault="00B63AF9" w:rsidP="00B63AF9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67179C">
        <w:rPr>
          <w:rFonts w:ascii="Times New Roman" w:hAnsi="Times New Roman" w:cs="Times New Roman"/>
          <w:b/>
          <w:color w:val="000000" w:themeColor="text1"/>
          <w:spacing w:val="-4"/>
          <w:sz w:val="24"/>
          <w:szCs w:val="24"/>
        </w:rPr>
        <w:t>Кодификатором</w:t>
      </w:r>
      <w:r w:rsidRPr="0067179C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 xml:space="preserve"> </w:t>
      </w:r>
      <w:r w:rsidRPr="00074AE1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>теста по дисциплине является раздел рабочей программы «</w:t>
      </w:r>
      <w:r w:rsidRPr="00074AE1">
        <w:rPr>
          <w:rFonts w:ascii="Times New Roman" w:hAnsi="Times New Roman" w:cs="Times New Roman"/>
          <w:color w:val="000000"/>
          <w:sz w:val="24"/>
          <w:szCs w:val="24"/>
        </w:rPr>
        <w:t>4. Структура и содержание дисциплины (модуля)»</w:t>
      </w:r>
    </w:p>
    <w:p w14:paraId="030CC527" w14:textId="77777777" w:rsidR="00B63AF9" w:rsidRPr="0067179C" w:rsidRDefault="00B63AF9" w:rsidP="00B63AF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7179C">
        <w:rPr>
          <w:rFonts w:ascii="Times New Roman" w:hAnsi="Times New Roman" w:cs="Times New Roman"/>
          <w:b/>
          <w:sz w:val="24"/>
          <w:szCs w:val="24"/>
        </w:rPr>
        <w:t>Комплект тестовых заданий</w:t>
      </w:r>
    </w:p>
    <w:p w14:paraId="1BF429C2" w14:textId="77777777" w:rsidR="00B63AF9" w:rsidRDefault="00B63AF9" w:rsidP="00B63AF9">
      <w:pPr>
        <w:pStyle w:val="a7"/>
        <w:tabs>
          <w:tab w:val="left" w:pos="708"/>
        </w:tabs>
        <w:jc w:val="both"/>
        <w:rPr>
          <w:b/>
          <w:color w:val="000000"/>
        </w:rPr>
      </w:pPr>
    </w:p>
    <w:p w14:paraId="00F2C0FD" w14:textId="77777777" w:rsidR="006E332D" w:rsidRDefault="00B63AF9" w:rsidP="006E332D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ния закрытого типа</w:t>
      </w:r>
    </w:p>
    <w:p w14:paraId="7BE2554A" w14:textId="77777777" w:rsidR="00B63AF9" w:rsidRPr="006E332D" w:rsidRDefault="00B63AF9" w:rsidP="006E332D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E332D">
        <w:rPr>
          <w:rFonts w:ascii="Times New Roman" w:hAnsi="Times New Roman" w:cs="Times New Roman"/>
          <w:b/>
          <w:color w:val="000000"/>
          <w:sz w:val="24"/>
          <w:szCs w:val="24"/>
        </w:rPr>
        <w:t>Задания альтернативного выбора</w:t>
      </w:r>
    </w:p>
    <w:p w14:paraId="34EEFE9B" w14:textId="77777777" w:rsidR="00B63AF9" w:rsidRPr="00467E22" w:rsidRDefault="00B63AF9" w:rsidP="00467E22">
      <w:pPr>
        <w:pStyle w:val="a7"/>
        <w:tabs>
          <w:tab w:val="left" w:pos="708"/>
        </w:tabs>
        <w:ind w:firstLine="567"/>
        <w:contextualSpacing/>
        <w:jc w:val="both"/>
        <w:rPr>
          <w:i/>
          <w:color w:val="000000"/>
        </w:rPr>
      </w:pPr>
      <w:r w:rsidRPr="00467E22">
        <w:rPr>
          <w:i/>
          <w:color w:val="000000"/>
        </w:rPr>
        <w:t xml:space="preserve">Выберите </w:t>
      </w:r>
      <w:r w:rsidRPr="00467E22">
        <w:rPr>
          <w:b/>
          <w:i/>
          <w:color w:val="000000"/>
        </w:rPr>
        <w:t>один</w:t>
      </w:r>
      <w:r w:rsidRPr="00467E22">
        <w:rPr>
          <w:i/>
          <w:color w:val="000000"/>
        </w:rPr>
        <w:t xml:space="preserve"> правильный ответ</w:t>
      </w:r>
    </w:p>
    <w:p w14:paraId="4FAA55F3" w14:textId="77777777" w:rsidR="00B63AF9" w:rsidRPr="00467E22" w:rsidRDefault="00B63AF9" w:rsidP="00467E22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14:paraId="54B03CB8" w14:textId="7DB499D0" w:rsidR="00B63AF9" w:rsidRDefault="00B63AF9" w:rsidP="00467E22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467E22">
        <w:rPr>
          <w:b/>
          <w:color w:val="000000"/>
        </w:rPr>
        <w:t>Простые (1 уровень)</w:t>
      </w:r>
    </w:p>
    <w:p w14:paraId="147DC3B1" w14:textId="77777777" w:rsidR="00547E11" w:rsidRPr="00467E22" w:rsidRDefault="00547E11" w:rsidP="00467E22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14:paraId="322E4FF8" w14:textId="03EC2FD3" w:rsidR="00547E11" w:rsidRPr="00547E11" w:rsidRDefault="00547E11" w:rsidP="00547E11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 </w:t>
      </w:r>
      <w:r w:rsidRPr="00547E11">
        <w:rPr>
          <w:rFonts w:ascii="Times New Roman" w:hAnsi="Times New Roman" w:cs="Times New Roman"/>
          <w:sz w:val="24"/>
          <w:szCs w:val="24"/>
        </w:rPr>
        <w:t>Векторн</w:t>
      </w:r>
      <w:r w:rsidR="00141A5A">
        <w:rPr>
          <w:rFonts w:ascii="Times New Roman" w:hAnsi="Times New Roman" w:cs="Times New Roman"/>
          <w:sz w:val="24"/>
          <w:szCs w:val="24"/>
        </w:rPr>
        <w:t>ой</w:t>
      </w:r>
      <w:r w:rsidRPr="00547E11">
        <w:rPr>
          <w:rFonts w:ascii="Times New Roman" w:hAnsi="Times New Roman" w:cs="Times New Roman"/>
          <w:sz w:val="24"/>
          <w:szCs w:val="24"/>
        </w:rPr>
        <w:t xml:space="preserve"> физическ</w:t>
      </w:r>
      <w:r w:rsidR="00141A5A">
        <w:rPr>
          <w:rFonts w:ascii="Times New Roman" w:hAnsi="Times New Roman" w:cs="Times New Roman"/>
          <w:sz w:val="24"/>
          <w:szCs w:val="24"/>
        </w:rPr>
        <w:t>ой величиной является</w:t>
      </w:r>
    </w:p>
    <w:p w14:paraId="35BEB942" w14:textId="77777777" w:rsidR="00547E11" w:rsidRPr="00832223" w:rsidRDefault="00547E11" w:rsidP="00547E11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</w:t>
      </w:r>
      <w:r w:rsidRPr="00832223">
        <w:rPr>
          <w:rFonts w:ascii="Times New Roman" w:hAnsi="Times New Roman" w:cs="Times New Roman"/>
          <w:sz w:val="24"/>
          <w:szCs w:val="24"/>
        </w:rPr>
        <w:t>) время</w:t>
      </w:r>
    </w:p>
    <w:p w14:paraId="70D5DC7C" w14:textId="77777777" w:rsidR="00547E11" w:rsidRPr="00832223" w:rsidRDefault="00547E11" w:rsidP="00547E11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Б</w:t>
      </w:r>
      <w:r w:rsidRPr="00832223">
        <w:rPr>
          <w:rFonts w:ascii="Times New Roman" w:hAnsi="Times New Roman" w:cs="Times New Roman"/>
          <w:b/>
          <w:sz w:val="24"/>
          <w:szCs w:val="24"/>
        </w:rPr>
        <w:t xml:space="preserve">) скорость тела </w:t>
      </w:r>
    </w:p>
    <w:p w14:paraId="57787423" w14:textId="77777777" w:rsidR="00547E11" w:rsidRDefault="00547E11" w:rsidP="00547E11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</w:t>
      </w:r>
      <w:r w:rsidRPr="00832223">
        <w:rPr>
          <w:rFonts w:ascii="Times New Roman" w:hAnsi="Times New Roman" w:cs="Times New Roman"/>
          <w:sz w:val="24"/>
          <w:szCs w:val="24"/>
        </w:rPr>
        <w:t>) масса тела</w:t>
      </w:r>
    </w:p>
    <w:p w14:paraId="430C3C8E" w14:textId="77777777" w:rsidR="00547E11" w:rsidRPr="00832223" w:rsidRDefault="00547E11" w:rsidP="00547E11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477BE542" w14:textId="5726FA82" w:rsidR="00547E11" w:rsidRPr="00547E11" w:rsidRDefault="00547E11" w:rsidP="00547E11">
      <w:pPr>
        <w:spacing w:after="0" w:line="240" w:lineRule="auto"/>
        <w:ind w:left="3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2 </w:t>
      </w:r>
      <w:r w:rsidRPr="00547E11">
        <w:rPr>
          <w:rFonts w:ascii="Times New Roman" w:hAnsi="Times New Roman" w:cs="Times New Roman"/>
          <w:color w:val="000000"/>
          <w:sz w:val="24"/>
          <w:szCs w:val="24"/>
        </w:rPr>
        <w:t>Функции, которые используются при разложении в ряд Фурье</w:t>
      </w:r>
    </w:p>
    <w:p w14:paraId="7716EE5D" w14:textId="77777777" w:rsidR="00547E11" w:rsidRPr="00673D47" w:rsidRDefault="00547E11" w:rsidP="00547E11">
      <w:pPr>
        <w:spacing w:after="0" w:line="240" w:lineRule="auto"/>
        <w:ind w:left="36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  </w:t>
      </w: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>А) тригонометрические, функции синуса и косинуса</w:t>
      </w:r>
    </w:p>
    <w:p w14:paraId="45C35A60" w14:textId="77777777" w:rsidR="00547E11" w:rsidRPr="00673D47" w:rsidRDefault="00547E11" w:rsidP="00547E11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Б) тригонометрические, синуса и тангенса</w:t>
      </w:r>
    </w:p>
    <w:p w14:paraId="726EE0A0" w14:textId="77777777" w:rsidR="00547E11" w:rsidRPr="00673D47" w:rsidRDefault="00547E11" w:rsidP="00547E11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В) тригонометрические, синуса и котангенса</w:t>
      </w:r>
    </w:p>
    <w:p w14:paraId="22AC4C78" w14:textId="77777777" w:rsidR="00547E11" w:rsidRDefault="00547E11" w:rsidP="00547E11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46FE5243" w14:textId="7F83E738" w:rsidR="00547E11" w:rsidRPr="00547E11" w:rsidRDefault="00547E11" w:rsidP="00547E11">
      <w:pPr>
        <w:pStyle w:val="a7"/>
        <w:ind w:left="567"/>
        <w:rPr>
          <w:color w:val="000000"/>
        </w:rPr>
      </w:pPr>
      <w:r>
        <w:rPr>
          <w:color w:val="000000"/>
        </w:rPr>
        <w:lastRenderedPageBreak/>
        <w:t xml:space="preserve">3 </w:t>
      </w:r>
      <w:r w:rsidRPr="00547E11">
        <w:rPr>
          <w:color w:val="000000"/>
        </w:rPr>
        <w:t xml:space="preserve">Числовой ряд </w:t>
      </w:r>
      <w:r w:rsidRPr="00547E11">
        <w:rPr>
          <w:color w:val="000000"/>
          <w:position w:val="-32"/>
        </w:rPr>
        <w:object w:dxaOrig="660" w:dyaOrig="780" w14:anchorId="3C6F58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2.8pt;height:37.6pt" o:ole="">
            <v:imagedata r:id="rId5" o:title=""/>
          </v:shape>
          <o:OLEObject Type="Embed" ProgID="Equation.DSMT4" ShapeID="_x0000_i1025" DrawAspect="Content" ObjectID="_1752002795" r:id="rId6"/>
        </w:object>
      </w:r>
      <w:r w:rsidRPr="00547E11">
        <w:rPr>
          <w:color w:val="000000"/>
        </w:rPr>
        <w:t xml:space="preserve"> сходится если,</w:t>
      </w:r>
    </w:p>
    <w:p w14:paraId="25A6B6CC" w14:textId="77777777" w:rsidR="00547E11" w:rsidRPr="00547E11" w:rsidRDefault="00547E11" w:rsidP="00547E11">
      <w:pPr>
        <w:pStyle w:val="a7"/>
        <w:ind w:left="709" w:hanging="142"/>
        <w:rPr>
          <w:b/>
          <w:color w:val="000000"/>
        </w:rPr>
      </w:pPr>
      <w:r w:rsidRPr="00547E11">
        <w:rPr>
          <w:b/>
          <w:color w:val="000000"/>
        </w:rPr>
        <w:t xml:space="preserve">А) </w:t>
      </w:r>
      <w:r w:rsidRPr="00547E11">
        <w:rPr>
          <w:b/>
          <w:color w:val="000000"/>
        </w:rPr>
        <w:object w:dxaOrig="1140" w:dyaOrig="480" w14:anchorId="16A5DB7E">
          <v:shape id="_x0000_i1026" type="#_x0000_t75" alt="" style="width:55.9pt;height:22.55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752002796" r:id="rId8"/>
        </w:object>
      </w:r>
    </w:p>
    <w:p w14:paraId="07BF7D84" w14:textId="77777777" w:rsidR="00547E11" w:rsidRPr="00547E11" w:rsidRDefault="00547E11" w:rsidP="00547E11">
      <w:pPr>
        <w:pStyle w:val="a7"/>
        <w:ind w:left="709" w:hanging="142"/>
        <w:rPr>
          <w:color w:val="000000"/>
        </w:rPr>
      </w:pPr>
      <w:r w:rsidRPr="00547E11">
        <w:rPr>
          <w:color w:val="000000"/>
        </w:rPr>
        <w:t xml:space="preserve">Б) </w:t>
      </w:r>
      <w:r w:rsidRPr="00547E11">
        <w:rPr>
          <w:color w:val="000000"/>
        </w:rPr>
        <w:object w:dxaOrig="1140" w:dyaOrig="480" w14:anchorId="73E22D50">
          <v:shape id="_x0000_i1027" type="#_x0000_t75" alt="" style="width:58.05pt;height:24.2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752002797" r:id="rId10"/>
        </w:object>
      </w:r>
    </w:p>
    <w:p w14:paraId="583ED66B" w14:textId="02C48E19" w:rsidR="00547E11" w:rsidRPr="00547E11" w:rsidRDefault="00547E11" w:rsidP="00547E11">
      <w:pPr>
        <w:pStyle w:val="a7"/>
        <w:ind w:left="709" w:hanging="142"/>
        <w:rPr>
          <w:color w:val="000000"/>
        </w:rPr>
      </w:pPr>
      <w:r w:rsidRPr="00547E11">
        <w:rPr>
          <w:color w:val="000000"/>
        </w:rPr>
        <w:t xml:space="preserve">В) </w:t>
      </w:r>
      <w:r w:rsidRPr="00547E11">
        <w:rPr>
          <w:color w:val="000000"/>
        </w:rPr>
        <w:object w:dxaOrig="1200" w:dyaOrig="480" w14:anchorId="46F14D46">
          <v:shape id="_x0000_i1028" type="#_x0000_t75" alt="" style="width:59.65pt;height:24.2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752002798" r:id="rId12"/>
        </w:object>
      </w:r>
      <w:r w:rsidR="00141A5A" w:rsidRPr="00141A5A">
        <w:rPr>
          <w:noProof/>
        </w:rPr>
        <w:t xml:space="preserve"> </w:t>
      </w:r>
    </w:p>
    <w:p w14:paraId="081638D6" w14:textId="7A845D2A" w:rsidR="00B63AF9" w:rsidRDefault="00B63AF9" w:rsidP="0073429D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6345F073" w14:textId="77777777" w:rsidR="009A1A15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0D264ACA" w14:textId="6ABF74B1" w:rsidR="009A1A15" w:rsidRPr="008F7AA8" w:rsidRDefault="00547E11" w:rsidP="009A1A15">
      <w:pPr>
        <w:spacing w:after="0"/>
        <w:ind w:firstLine="567"/>
        <w:rPr>
          <w:rFonts w:ascii="Times New Roman" w:hAnsi="Times New Roman" w:cs="Times New Roman"/>
          <w:color w:val="000000"/>
          <w:sz w:val="24"/>
          <w:szCs w:val="24"/>
        </w:rPr>
      </w:pPr>
      <w:r w:rsidRPr="008F7AA8">
        <w:rPr>
          <w:rFonts w:ascii="Times New Roman" w:hAnsi="Times New Roman" w:cs="Times New Roman"/>
          <w:color w:val="000000"/>
          <w:sz w:val="24"/>
          <w:szCs w:val="24"/>
        </w:rPr>
        <w:t xml:space="preserve">4 </w:t>
      </w:r>
      <w:r w:rsidR="009A1A15" w:rsidRPr="008F7AA8">
        <w:rPr>
          <w:rFonts w:ascii="Times New Roman" w:hAnsi="Times New Roman" w:cs="Times New Roman"/>
          <w:color w:val="495057"/>
          <w:sz w:val="24"/>
          <w:szCs w:val="24"/>
          <w:shd w:val="clear" w:color="auto" w:fill="FFFFFF"/>
        </w:rPr>
        <w:t>Множество первообразных для функции </w:t>
      </w:r>
      <w:r w:rsidR="009A1A15" w:rsidRPr="008F7AA8">
        <w:rPr>
          <w:rFonts w:ascii="Times New Roman" w:hAnsi="Times New Roman" w:cs="Times New Roman"/>
          <w:position w:val="-14"/>
          <w:sz w:val="24"/>
          <w:szCs w:val="24"/>
        </w:rPr>
        <w:object w:dxaOrig="1280" w:dyaOrig="420" w14:anchorId="45E99B03">
          <v:shape id="_x0000_i1029" type="#_x0000_t75" style="width:63.95pt;height:20.95pt" o:ole="">
            <v:imagedata r:id="rId13" o:title=""/>
          </v:shape>
          <o:OLEObject Type="Embed" ProgID="Equation.DSMT4" ShapeID="_x0000_i1029" DrawAspect="Content" ObjectID="_1752002799" r:id="rId14"/>
        </w:object>
      </w:r>
      <w:r w:rsidR="009A1A15" w:rsidRPr="008F7AA8">
        <w:rPr>
          <w:rFonts w:ascii="Times New Roman" w:hAnsi="Times New Roman" w:cs="Times New Roman"/>
          <w:color w:val="495057"/>
          <w:sz w:val="24"/>
          <w:szCs w:val="24"/>
          <w:shd w:val="clear" w:color="auto" w:fill="FFFFFF"/>
        </w:rPr>
        <w:t xml:space="preserve"> имеет вид </w:t>
      </w:r>
    </w:p>
    <w:p w14:paraId="110FE726" w14:textId="77777777" w:rsidR="009A1A15" w:rsidRPr="008F7AA8" w:rsidRDefault="009A1A15" w:rsidP="009A1A15">
      <w:pPr>
        <w:pStyle w:val="a7"/>
        <w:tabs>
          <w:tab w:val="left" w:pos="708"/>
        </w:tabs>
        <w:ind w:firstLine="567"/>
        <w:jc w:val="both"/>
        <w:rPr>
          <w:position w:val="-14"/>
        </w:rPr>
      </w:pPr>
      <w:r w:rsidRPr="008F7AA8">
        <w:rPr>
          <w:b/>
          <w:color w:val="000000"/>
        </w:rPr>
        <w:t xml:space="preserve">А)  </w:t>
      </w:r>
      <w:r w:rsidRPr="008F7AA8">
        <w:rPr>
          <w:position w:val="-24"/>
        </w:rPr>
        <w:object w:dxaOrig="1120" w:dyaOrig="620" w14:anchorId="2DEC8CA5">
          <v:shape id="_x0000_i1030" type="#_x0000_t75" style="width:56.4pt;height:31.15pt" o:ole="">
            <v:imagedata r:id="rId15" o:title=""/>
          </v:shape>
          <o:OLEObject Type="Embed" ProgID="Equation.DSMT4" ShapeID="_x0000_i1030" DrawAspect="Content" ObjectID="_1752002800" r:id="rId16"/>
        </w:object>
      </w:r>
    </w:p>
    <w:p w14:paraId="2A236663" w14:textId="77777777" w:rsidR="009A1A15" w:rsidRPr="008F7AA8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8F7AA8">
        <w:rPr>
          <w:color w:val="000000"/>
        </w:rPr>
        <w:t xml:space="preserve">Б)  </w:t>
      </w:r>
      <w:r w:rsidRPr="008F7AA8">
        <w:rPr>
          <w:position w:val="-6"/>
        </w:rPr>
        <w:object w:dxaOrig="920" w:dyaOrig="340" w14:anchorId="66DC6583">
          <v:shape id="_x0000_i1031" type="#_x0000_t75" style="width:46.2pt;height:17.2pt" o:ole="">
            <v:imagedata r:id="rId17" o:title=""/>
          </v:shape>
          <o:OLEObject Type="Embed" ProgID="Equation.DSMT4" ShapeID="_x0000_i1031" DrawAspect="Content" ObjectID="_1752002801" r:id="rId18"/>
        </w:object>
      </w:r>
    </w:p>
    <w:p w14:paraId="2B1BA5AE" w14:textId="77777777" w:rsidR="009A1A15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8F7AA8">
        <w:rPr>
          <w:color w:val="000000"/>
        </w:rPr>
        <w:t xml:space="preserve">В) </w:t>
      </w:r>
      <w:r w:rsidRPr="008F7AA8">
        <w:rPr>
          <w:position w:val="-6"/>
        </w:rPr>
        <w:object w:dxaOrig="1060" w:dyaOrig="340" w14:anchorId="302F4F0C">
          <v:shape id="_x0000_i1032" type="#_x0000_t75" style="width:53.75pt;height:17.2pt" o:ole="">
            <v:imagedata r:id="rId19" o:title=""/>
          </v:shape>
          <o:OLEObject Type="Embed" ProgID="Equation.DSMT4" ShapeID="_x0000_i1032" DrawAspect="Content" ObjectID="_1752002802" r:id="rId20"/>
        </w:object>
      </w:r>
    </w:p>
    <w:p w14:paraId="5EAFC326" w14:textId="77777777" w:rsidR="009A1A15" w:rsidRPr="00A32384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17DE78D3" w14:textId="4DEC9766" w:rsidR="009A1A15" w:rsidRPr="008F7AA8" w:rsidRDefault="00547E11" w:rsidP="009A1A15">
      <w:pPr>
        <w:spacing w:after="0"/>
        <w:ind w:firstLine="567"/>
        <w:rPr>
          <w:sz w:val="28"/>
          <w:szCs w:val="28"/>
        </w:rPr>
      </w:pPr>
      <w:r w:rsidRPr="008F7AA8">
        <w:rPr>
          <w:rFonts w:ascii="Times New Roman" w:hAnsi="Times New Roman" w:cs="Times New Roman"/>
          <w:color w:val="495057"/>
          <w:sz w:val="24"/>
          <w:szCs w:val="24"/>
          <w:shd w:val="clear" w:color="auto" w:fill="FFFFFF"/>
        </w:rPr>
        <w:t xml:space="preserve">5 </w:t>
      </w:r>
      <w:r w:rsidR="009A1A15" w:rsidRPr="008F7AA8">
        <w:rPr>
          <w:rFonts w:ascii="Times New Roman" w:hAnsi="Times New Roman" w:cs="Times New Roman"/>
          <w:color w:val="495057"/>
          <w:sz w:val="24"/>
          <w:szCs w:val="24"/>
          <w:shd w:val="clear" w:color="auto" w:fill="FFFFFF"/>
        </w:rPr>
        <w:t xml:space="preserve"> Интеграл</w:t>
      </w:r>
      <w:r w:rsidR="009A1A15" w:rsidRPr="008F7AA8">
        <w:rPr>
          <w:rFonts w:ascii="Times New Roman" w:hAnsi="Times New Roman"/>
          <w:sz w:val="24"/>
          <w:szCs w:val="24"/>
        </w:rPr>
        <w:t xml:space="preserve">  </w:t>
      </w:r>
      <w:r w:rsidR="009A1A15" w:rsidRPr="008F7AA8">
        <w:rPr>
          <w:position w:val="-24"/>
          <w:sz w:val="28"/>
          <w:szCs w:val="28"/>
        </w:rPr>
        <w:object w:dxaOrig="800" w:dyaOrig="620" w14:anchorId="21F84DE3">
          <v:shape id="_x0000_i1033" type="#_x0000_t75" style="width:39.75pt;height:31.15pt" o:ole="">
            <v:imagedata r:id="rId21" o:title=""/>
          </v:shape>
          <o:OLEObject Type="Embed" ProgID="Equation.DSMT4" ShapeID="_x0000_i1033" DrawAspect="Content" ObjectID="_1752002803" r:id="rId22"/>
        </w:object>
      </w:r>
      <w:r w:rsidR="009A1A15" w:rsidRPr="008F7AA8">
        <w:rPr>
          <w:sz w:val="28"/>
          <w:szCs w:val="28"/>
        </w:rPr>
        <w:t xml:space="preserve"> </w:t>
      </w:r>
      <w:r w:rsidR="009A1A15" w:rsidRPr="008F7AA8">
        <w:rPr>
          <w:rFonts w:ascii="Times New Roman" w:hAnsi="Times New Roman" w:cs="Times New Roman"/>
          <w:sz w:val="24"/>
          <w:szCs w:val="24"/>
        </w:rPr>
        <w:t>равен</w:t>
      </w:r>
    </w:p>
    <w:p w14:paraId="4CCDFF55" w14:textId="77777777" w:rsidR="009A1A15" w:rsidRPr="008F7AA8" w:rsidRDefault="009A1A15" w:rsidP="009A1A15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8F7AA8">
        <w:rPr>
          <w:color w:val="000000"/>
        </w:rPr>
        <w:t>А)</w:t>
      </w:r>
      <w:r w:rsidRPr="008F7AA8">
        <w:rPr>
          <w:b/>
          <w:color w:val="000000"/>
        </w:rPr>
        <w:t xml:space="preserve"> </w:t>
      </w:r>
      <w:r w:rsidRPr="008F7AA8">
        <w:rPr>
          <w:position w:val="-14"/>
        </w:rPr>
        <w:object w:dxaOrig="1320" w:dyaOrig="400" w14:anchorId="4DD0BEBA">
          <v:shape id="_x0000_i1034" type="#_x0000_t75" style="width:66.65pt;height:20.4pt" o:ole="">
            <v:imagedata r:id="rId23" o:title=""/>
          </v:shape>
          <o:OLEObject Type="Embed" ProgID="Equation.DSMT4" ShapeID="_x0000_i1034" DrawAspect="Content" ObjectID="_1752002804" r:id="rId24"/>
        </w:object>
      </w:r>
    </w:p>
    <w:p w14:paraId="15C94110" w14:textId="77777777" w:rsidR="009A1A15" w:rsidRPr="008F7AA8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8F7AA8">
        <w:rPr>
          <w:color w:val="000000"/>
        </w:rPr>
        <w:t xml:space="preserve">Б)  </w:t>
      </w:r>
      <w:r w:rsidRPr="008F7AA8">
        <w:rPr>
          <w:position w:val="-28"/>
        </w:rPr>
        <w:object w:dxaOrig="1800" w:dyaOrig="720" w14:anchorId="5C31C76D">
          <v:shape id="_x0000_i1035" type="#_x0000_t75" style="width:89.75pt;height:37.05pt" o:ole="">
            <v:imagedata r:id="rId25" o:title=""/>
          </v:shape>
          <o:OLEObject Type="Embed" ProgID="Equation.DSMT4" ShapeID="_x0000_i1035" DrawAspect="Content" ObjectID="_1752002805" r:id="rId26"/>
        </w:object>
      </w:r>
    </w:p>
    <w:p w14:paraId="64D1CCD7" w14:textId="77777777" w:rsidR="009A1A15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8F7AA8">
        <w:rPr>
          <w:b/>
          <w:color w:val="000000"/>
        </w:rPr>
        <w:t xml:space="preserve">В) </w:t>
      </w:r>
      <w:r w:rsidRPr="008F7AA8">
        <w:rPr>
          <w:position w:val="-24"/>
        </w:rPr>
        <w:object w:dxaOrig="1480" w:dyaOrig="620" w14:anchorId="7CBC82FA">
          <v:shape id="_x0000_i1036" type="#_x0000_t75" style="width:74.7pt;height:31.15pt" o:ole="">
            <v:imagedata r:id="rId27" o:title=""/>
          </v:shape>
          <o:OLEObject Type="Embed" ProgID="Equation.DSMT4" ShapeID="_x0000_i1036" DrawAspect="Content" ObjectID="_1752002806" r:id="rId28"/>
        </w:object>
      </w:r>
    </w:p>
    <w:p w14:paraId="5FAC3FA0" w14:textId="1D164740" w:rsidR="009A1A15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6E11D010" w14:textId="77777777" w:rsidR="009A1A15" w:rsidRPr="00A32384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3C67E814" w14:textId="77777777" w:rsidR="009A1A15" w:rsidRDefault="009A1A15" w:rsidP="009A1A15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>
        <w:rPr>
          <w:b/>
          <w:color w:val="000000"/>
        </w:rPr>
        <w:t>Средне–сложные (2 уровень)</w:t>
      </w:r>
    </w:p>
    <w:p w14:paraId="2E47DCC4" w14:textId="77777777" w:rsidR="009A1A15" w:rsidRPr="00A32384" w:rsidRDefault="009A1A15" w:rsidP="009A1A15">
      <w:pPr>
        <w:pStyle w:val="a9"/>
        <w:rPr>
          <w:color w:val="000000"/>
          <w:sz w:val="24"/>
          <w:szCs w:val="24"/>
        </w:rPr>
      </w:pPr>
    </w:p>
    <w:p w14:paraId="15ED0846" w14:textId="4CCB26E2" w:rsidR="009A1A15" w:rsidRPr="00673344" w:rsidRDefault="00547E11" w:rsidP="009A1A15">
      <w:pPr>
        <w:pStyle w:val="a9"/>
        <w:rPr>
          <w:color w:val="000000"/>
          <w:sz w:val="24"/>
          <w:szCs w:val="24"/>
        </w:rPr>
      </w:pPr>
      <w:r w:rsidRPr="00673344">
        <w:rPr>
          <w:sz w:val="24"/>
          <w:szCs w:val="24"/>
        </w:rPr>
        <w:t xml:space="preserve">6 </w:t>
      </w:r>
      <w:r w:rsidR="009A1A15" w:rsidRPr="00673344">
        <w:rPr>
          <w:bCs/>
          <w:iCs/>
          <w:sz w:val="24"/>
          <w:szCs w:val="24"/>
        </w:rPr>
        <w:t xml:space="preserve">Предел   </w:t>
      </w:r>
      <w:r w:rsidR="009A1A15" w:rsidRPr="00673344">
        <w:rPr>
          <w:bCs/>
          <w:i/>
          <w:iCs/>
          <w:sz w:val="24"/>
          <w:szCs w:val="24"/>
        </w:rPr>
        <w:t xml:space="preserve"> </w:t>
      </w:r>
      <w:r w:rsidR="009A1A15" w:rsidRPr="00673344">
        <w:rPr>
          <w:i/>
          <w:position w:val="-24"/>
          <w:sz w:val="24"/>
          <w:szCs w:val="24"/>
        </w:rPr>
        <w:object w:dxaOrig="1560" w:dyaOrig="660" w14:anchorId="0178C464">
          <v:shape id="_x0000_i1037" type="#_x0000_t75" style="width:77.35pt;height:32.8pt" o:ole="">
            <v:imagedata r:id="rId29" o:title=""/>
          </v:shape>
          <o:OLEObject Type="Embed" ProgID="Equation.DSMT4" ShapeID="_x0000_i1037" DrawAspect="Content" ObjectID="_1752002807" r:id="rId30"/>
        </w:object>
      </w:r>
      <w:r w:rsidR="009A1A15" w:rsidRPr="00673344">
        <w:rPr>
          <w:b/>
          <w:bCs/>
          <w:i/>
          <w:iCs/>
          <w:sz w:val="24"/>
          <w:szCs w:val="24"/>
        </w:rPr>
        <w:t xml:space="preserve">  </w:t>
      </w:r>
      <w:r w:rsidR="009A1A15" w:rsidRPr="00673344">
        <w:rPr>
          <w:sz w:val="24"/>
          <w:szCs w:val="24"/>
        </w:rPr>
        <w:t xml:space="preserve">равен                           </w:t>
      </w:r>
    </w:p>
    <w:p w14:paraId="41631A54" w14:textId="77777777" w:rsidR="009A1A15" w:rsidRPr="00673344" w:rsidRDefault="009A1A15" w:rsidP="009A1A15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344">
        <w:rPr>
          <w:b/>
          <w:color w:val="000000"/>
        </w:rPr>
        <w:t>А) 2</w:t>
      </w:r>
    </w:p>
    <w:p w14:paraId="11F5EB80" w14:textId="77777777" w:rsidR="009A1A15" w:rsidRPr="00673344" w:rsidRDefault="009A1A15" w:rsidP="009A1A15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344">
        <w:rPr>
          <w:color w:val="000000"/>
        </w:rPr>
        <w:t>Б) -2</w:t>
      </w:r>
    </w:p>
    <w:p w14:paraId="22583EF4" w14:textId="77777777" w:rsidR="009A1A15" w:rsidRPr="00673344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344">
        <w:rPr>
          <w:color w:val="000000"/>
        </w:rPr>
        <w:t>В) -1</w:t>
      </w:r>
    </w:p>
    <w:p w14:paraId="2E73EBFC" w14:textId="77777777" w:rsidR="009A1A15" w:rsidRPr="00673344" w:rsidRDefault="009A1A15" w:rsidP="009A1A15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344">
        <w:rPr>
          <w:color w:val="000000"/>
        </w:rPr>
        <w:t>Г) 1</w:t>
      </w:r>
    </w:p>
    <w:p w14:paraId="3030F81E" w14:textId="77777777" w:rsidR="009A1A15" w:rsidRPr="0014715C" w:rsidRDefault="009A1A15" w:rsidP="009A1A15">
      <w:pPr>
        <w:pStyle w:val="a9"/>
        <w:rPr>
          <w:color w:val="000000"/>
          <w:sz w:val="24"/>
          <w:szCs w:val="24"/>
          <w:highlight w:val="yellow"/>
        </w:rPr>
      </w:pPr>
    </w:p>
    <w:p w14:paraId="61AB5B02" w14:textId="67A0FA31" w:rsidR="009A1A15" w:rsidRPr="00673344" w:rsidRDefault="00547E11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344">
        <w:rPr>
          <w:color w:val="000000"/>
        </w:rPr>
        <w:t xml:space="preserve">7 </w:t>
      </w:r>
      <w:r w:rsidR="009A1A15" w:rsidRPr="00673344">
        <w:rPr>
          <w:color w:val="000000"/>
        </w:rPr>
        <w:t xml:space="preserve"> </w:t>
      </w:r>
      <w:r w:rsidR="009A1A15" w:rsidRPr="00673344">
        <w:rPr>
          <w:bCs/>
          <w:iCs/>
        </w:rPr>
        <w:t>Предел</w:t>
      </w:r>
      <w:r w:rsidR="009A1A15" w:rsidRPr="00673344">
        <w:rPr>
          <w:b/>
        </w:rPr>
        <w:t xml:space="preserve"> </w:t>
      </w:r>
      <w:r w:rsidR="009A1A15" w:rsidRPr="00673344">
        <w:rPr>
          <w:b/>
          <w:position w:val="-24"/>
        </w:rPr>
        <w:object w:dxaOrig="999" w:dyaOrig="660" w14:anchorId="1112EE86">
          <v:shape id="_x0000_i1038" type="#_x0000_t75" style="width:49.95pt;height:32.8pt" o:ole="">
            <v:imagedata r:id="rId31" o:title=""/>
          </v:shape>
          <o:OLEObject Type="Embed" ProgID="Equation.DSMT4" ShapeID="_x0000_i1038" DrawAspect="Content" ObjectID="_1752002808" r:id="rId32"/>
        </w:object>
      </w:r>
      <w:r w:rsidR="009A1A15" w:rsidRPr="00673344">
        <w:t xml:space="preserve">  равен</w:t>
      </w:r>
    </w:p>
    <w:p w14:paraId="05CF39D7" w14:textId="77777777" w:rsidR="009A1A15" w:rsidRPr="00673344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344">
        <w:rPr>
          <w:color w:val="000000"/>
        </w:rPr>
        <w:t>А) 11</w:t>
      </w:r>
    </w:p>
    <w:p w14:paraId="79EAA5F9" w14:textId="77777777" w:rsidR="009A1A15" w:rsidRPr="00673344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344">
        <w:rPr>
          <w:color w:val="000000"/>
        </w:rPr>
        <w:t>Б) 10</w:t>
      </w:r>
    </w:p>
    <w:p w14:paraId="39EE3C7D" w14:textId="77777777" w:rsidR="009A1A15" w:rsidRPr="00673344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344">
        <w:rPr>
          <w:color w:val="000000"/>
        </w:rPr>
        <w:t>В) 13</w:t>
      </w:r>
    </w:p>
    <w:p w14:paraId="03936B25" w14:textId="77777777" w:rsidR="009A1A15" w:rsidRPr="00673344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344">
        <w:rPr>
          <w:b/>
          <w:color w:val="000000"/>
        </w:rPr>
        <w:t>Г)</w:t>
      </w:r>
      <w:r w:rsidRPr="00673344">
        <w:rPr>
          <w:color w:val="000000"/>
        </w:rPr>
        <w:t xml:space="preserve"> </w:t>
      </w:r>
      <w:r w:rsidRPr="00673344">
        <w:rPr>
          <w:b/>
          <w:color w:val="000000"/>
        </w:rPr>
        <w:t>12</w:t>
      </w:r>
    </w:p>
    <w:p w14:paraId="498214DA" w14:textId="77777777" w:rsidR="009A1A15" w:rsidRPr="0014715C" w:rsidRDefault="009A1A15" w:rsidP="009A1A15">
      <w:pPr>
        <w:pStyle w:val="a7"/>
        <w:tabs>
          <w:tab w:val="clear" w:pos="4677"/>
          <w:tab w:val="clear" w:pos="9355"/>
        </w:tabs>
        <w:ind w:left="567"/>
        <w:jc w:val="both"/>
        <w:rPr>
          <w:color w:val="000000"/>
          <w:highlight w:val="yellow"/>
        </w:rPr>
      </w:pPr>
    </w:p>
    <w:p w14:paraId="341F1182" w14:textId="77777777" w:rsidR="009A1A15" w:rsidRPr="0014715C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  <w:highlight w:val="yellow"/>
        </w:rPr>
      </w:pPr>
    </w:p>
    <w:p w14:paraId="26EF6AFD" w14:textId="502A0306" w:rsidR="009A1A15" w:rsidRPr="00C758CF" w:rsidRDefault="00547E11" w:rsidP="009A1A15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 xml:space="preserve">8 </w:t>
      </w:r>
      <w:r w:rsidR="009A1A15" w:rsidRPr="00C758CF">
        <w:rPr>
          <w:rFonts w:ascii="Times New Roman" w:hAnsi="Times New Roman" w:cs="Times New Roman"/>
          <w:color w:val="000000"/>
          <w:sz w:val="24"/>
          <w:szCs w:val="24"/>
        </w:rPr>
        <w:t xml:space="preserve">Если в точке максимума функция дифференцируема, то в этой точке производная функции </w:t>
      </w:r>
    </w:p>
    <w:p w14:paraId="49E83FAE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6DDFD2E5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>А) больше нуля</w:t>
      </w:r>
    </w:p>
    <w:p w14:paraId="3EAA8F7B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758CF">
        <w:rPr>
          <w:rFonts w:ascii="Times New Roman" w:hAnsi="Times New Roman" w:cs="Times New Roman"/>
          <w:b/>
          <w:color w:val="000000"/>
          <w:sz w:val="24"/>
          <w:szCs w:val="24"/>
        </w:rPr>
        <w:t>Б) равна нулю</w:t>
      </w:r>
    </w:p>
    <w:p w14:paraId="304F37ED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>В) меньше нуля</w:t>
      </w:r>
    </w:p>
    <w:p w14:paraId="6A215B8F" w14:textId="77777777" w:rsidR="009A1A15" w:rsidRPr="0014715C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highlight w:val="yellow"/>
        </w:rPr>
      </w:pPr>
    </w:p>
    <w:p w14:paraId="1CC25C56" w14:textId="7B69A950" w:rsidR="009A1A15" w:rsidRPr="00C758CF" w:rsidRDefault="00547E11" w:rsidP="009A1A15">
      <w:pPr>
        <w:spacing w:after="0"/>
        <w:ind w:firstLine="567"/>
        <w:rPr>
          <w:rFonts w:ascii="Times New Roman" w:hAnsi="Times New Roman"/>
          <w:sz w:val="28"/>
          <w:szCs w:val="28"/>
        </w:rPr>
      </w:pPr>
      <w:r w:rsidRPr="00C758CF">
        <w:rPr>
          <w:rFonts w:ascii="Times New Roman" w:hAnsi="Times New Roman" w:cs="Times New Roman"/>
          <w:sz w:val="24"/>
          <w:szCs w:val="24"/>
        </w:rPr>
        <w:t xml:space="preserve">9 </w:t>
      </w:r>
      <w:r w:rsidR="009A1A15" w:rsidRPr="00C758C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A1A15" w:rsidRPr="00C758CF">
        <w:rPr>
          <w:rFonts w:ascii="Times New Roman" w:eastAsia="Times New Roman" w:hAnsi="Times New Roman"/>
          <w:sz w:val="24"/>
          <w:szCs w:val="24"/>
          <w:lang w:eastAsia="ru-RU"/>
        </w:rPr>
        <w:t xml:space="preserve">Производная функции </w:t>
      </w:r>
      <w:r w:rsidR="009A1A15" w:rsidRPr="00C758CF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1660" w:dyaOrig="420" w14:anchorId="1E553505">
          <v:shape id="_x0000_i1039" type="#_x0000_t75" style="width:83.8pt;height:20.95pt" o:ole="">
            <v:imagedata r:id="rId33" o:title=""/>
          </v:shape>
          <o:OLEObject Type="Embed" ProgID="Equation.DSMT4" ShapeID="_x0000_i1039" DrawAspect="Content" ObjectID="_1752002809" r:id="rId34"/>
        </w:object>
      </w:r>
      <w:r w:rsidR="009A1A15" w:rsidRPr="00C758CF">
        <w:rPr>
          <w:rFonts w:ascii="Times New Roman" w:eastAsia="Times New Roman" w:hAnsi="Times New Roman"/>
          <w:sz w:val="24"/>
          <w:szCs w:val="24"/>
          <w:lang w:eastAsia="ru-RU"/>
        </w:rPr>
        <w:t xml:space="preserve"> равна:   </w:t>
      </w:r>
    </w:p>
    <w:p w14:paraId="675D0B7C" w14:textId="77777777" w:rsidR="009A1A15" w:rsidRPr="00C758CF" w:rsidRDefault="009A1A15" w:rsidP="009A1A15">
      <w:pPr>
        <w:spacing w:after="0"/>
        <w:ind w:left="567"/>
        <w:rPr>
          <w:rFonts w:ascii="Times New Roman" w:hAnsi="Times New Roman" w:cs="Times New Roman"/>
          <w:color w:val="000000"/>
          <w:sz w:val="24"/>
          <w:szCs w:val="24"/>
        </w:rPr>
      </w:pPr>
      <w:r w:rsidRPr="00C758CF">
        <w:rPr>
          <w:rFonts w:ascii="Times New Roman" w:hAnsi="Times New Roman" w:cs="Times New Roman"/>
          <w:b/>
          <w:color w:val="000000"/>
          <w:sz w:val="24"/>
          <w:szCs w:val="24"/>
        </w:rPr>
        <w:t>А)</w:t>
      </w:r>
      <w:r w:rsidRPr="00C758C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758C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579" w:dyaOrig="360" w14:anchorId="45DFB17B">
          <v:shape id="_x0000_i1040" type="#_x0000_t75" style="width:80.05pt;height:17.75pt" o:ole="">
            <v:imagedata r:id="rId35" o:title=""/>
          </v:shape>
          <o:OLEObject Type="Embed" ProgID="Equation.DSMT4" ShapeID="_x0000_i1040" DrawAspect="Content" ObjectID="_1752002810" r:id="rId36"/>
        </w:object>
      </w:r>
    </w:p>
    <w:p w14:paraId="778E6F62" w14:textId="77777777" w:rsidR="009A1A15" w:rsidRPr="00C758CF" w:rsidRDefault="009A1A15" w:rsidP="009A1A15">
      <w:pPr>
        <w:spacing w:after="0"/>
        <w:ind w:left="567"/>
        <w:rPr>
          <w:rFonts w:ascii="Times New Roman" w:hAnsi="Times New Roman" w:cs="Times New Roman"/>
          <w:color w:val="000000"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Pr="00C758C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460" w:dyaOrig="300" w14:anchorId="31A8A7C5">
          <v:shape id="_x0000_i1041" type="#_x0000_t75" style="width:73.05pt;height:15.05pt" o:ole="">
            <v:imagedata r:id="rId37" o:title=""/>
          </v:shape>
          <o:OLEObject Type="Embed" ProgID="Equation.DSMT4" ShapeID="_x0000_i1041" DrawAspect="Content" ObjectID="_1752002811" r:id="rId38"/>
        </w:object>
      </w:r>
    </w:p>
    <w:p w14:paraId="2E53EC8D" w14:textId="77777777" w:rsidR="009A1A15" w:rsidRPr="00C758CF" w:rsidRDefault="009A1A15" w:rsidP="009A1A15">
      <w:pPr>
        <w:spacing w:after="0"/>
        <w:ind w:left="567"/>
        <w:rPr>
          <w:rFonts w:ascii="Times New Roman" w:hAnsi="Times New Roman" w:cs="Times New Roman"/>
          <w:color w:val="000000"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Pr="00C758C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440" w:dyaOrig="360" w14:anchorId="2E38F7E6">
          <v:shape id="_x0000_i1042" type="#_x0000_t75" style="width:1in;height:17.75pt" o:ole="">
            <v:imagedata r:id="rId39" o:title=""/>
          </v:shape>
          <o:OLEObject Type="Embed" ProgID="Equation.DSMT4" ShapeID="_x0000_i1042" DrawAspect="Content" ObjectID="_1752002812" r:id="rId40"/>
        </w:object>
      </w:r>
    </w:p>
    <w:p w14:paraId="64A6B111" w14:textId="09D06D6A" w:rsidR="009A1A15" w:rsidRPr="00C758CF" w:rsidRDefault="00547E11" w:rsidP="009A1A15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 xml:space="preserve">10 </w:t>
      </w:r>
      <w:r w:rsidR="009A1A15" w:rsidRPr="00C758C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A1A15" w:rsidRPr="00C758CF">
        <w:rPr>
          <w:rFonts w:ascii="Times New Roman" w:hAnsi="Times New Roman"/>
          <w:sz w:val="24"/>
          <w:szCs w:val="24"/>
        </w:rPr>
        <w:t xml:space="preserve">Частная производная </w:t>
      </w:r>
      <w:r w:rsidR="009A1A15" w:rsidRPr="00C758CF">
        <w:rPr>
          <w:rFonts w:ascii="Times New Roman" w:hAnsi="Times New Roman"/>
          <w:position w:val="-28"/>
          <w:sz w:val="24"/>
          <w:szCs w:val="24"/>
        </w:rPr>
        <w:object w:dxaOrig="340" w:dyaOrig="660" w14:anchorId="5A8B0965">
          <v:shape id="_x0000_i1043" type="#_x0000_t75" style="width:17.2pt;height:32.8pt" o:ole="">
            <v:imagedata r:id="rId41" o:title=""/>
          </v:shape>
          <o:OLEObject Type="Embed" ProgID="Equation.DSMT4" ShapeID="_x0000_i1043" DrawAspect="Content" ObjectID="_1752002813" r:id="rId42"/>
        </w:object>
      </w:r>
      <w:r w:rsidR="009A1A15" w:rsidRPr="00C758CF">
        <w:rPr>
          <w:rFonts w:ascii="Times New Roman" w:hAnsi="Times New Roman"/>
          <w:sz w:val="24"/>
          <w:szCs w:val="24"/>
        </w:rPr>
        <w:t xml:space="preserve"> функции </w:t>
      </w:r>
      <w:r w:rsidR="009A1A15" w:rsidRPr="00C758CF">
        <w:rPr>
          <w:rFonts w:ascii="Times New Roman" w:hAnsi="Times New Roman"/>
          <w:position w:val="-6"/>
          <w:sz w:val="24"/>
          <w:szCs w:val="24"/>
        </w:rPr>
        <w:object w:dxaOrig="1160" w:dyaOrig="420" w14:anchorId="22F4558A">
          <v:shape id="_x0000_i1044" type="#_x0000_t75" style="width:58.05pt;height:20.95pt" o:ole="">
            <v:imagedata r:id="rId43" o:title=""/>
          </v:shape>
          <o:OLEObject Type="Embed" ProgID="Equation.DSMT4" ShapeID="_x0000_i1044" DrawAspect="Content" ObjectID="_1752002814" r:id="rId44"/>
        </w:object>
      </w:r>
      <w:r w:rsidR="009A1A15" w:rsidRPr="00C758CF">
        <w:rPr>
          <w:rFonts w:ascii="Times New Roman" w:hAnsi="Times New Roman"/>
          <w:sz w:val="24"/>
          <w:szCs w:val="24"/>
        </w:rPr>
        <w:t xml:space="preserve"> имеет вид</w:t>
      </w:r>
    </w:p>
    <w:p w14:paraId="69E3BCD4" w14:textId="77777777" w:rsidR="009A1A15" w:rsidRPr="00C758CF" w:rsidRDefault="009A1A15" w:rsidP="009A1A15">
      <w:pPr>
        <w:spacing w:after="0"/>
        <w:rPr>
          <w:rFonts w:ascii="Times New Roman" w:hAnsi="Times New Roman"/>
          <w:sz w:val="24"/>
          <w:szCs w:val="24"/>
        </w:rPr>
      </w:pPr>
      <w:r w:rsidRPr="00C758CF">
        <w:rPr>
          <w:rFonts w:ascii="Times New Roman" w:hAnsi="Times New Roman"/>
          <w:sz w:val="24"/>
          <w:szCs w:val="24"/>
        </w:rPr>
        <w:t xml:space="preserve">        </w:t>
      </w:r>
      <w:r w:rsidRPr="00C758C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</w:t>
      </w:r>
      <w:r w:rsidRPr="00C758CF">
        <w:rPr>
          <w:rFonts w:ascii="Times New Roman" w:hAnsi="Times New Roman"/>
          <w:position w:val="-28"/>
          <w:sz w:val="24"/>
          <w:szCs w:val="24"/>
        </w:rPr>
        <w:object w:dxaOrig="1340" w:dyaOrig="660" w14:anchorId="12824D8D">
          <v:shape id="_x0000_i1045" type="#_x0000_t75" style="width:74.7pt;height:36.55pt" o:ole="">
            <v:imagedata r:id="rId45" o:title=""/>
          </v:shape>
          <o:OLEObject Type="Embed" ProgID="Equation.DSMT4" ShapeID="_x0000_i1045" DrawAspect="Content" ObjectID="_1752002815" r:id="rId46"/>
        </w:object>
      </w:r>
    </w:p>
    <w:p w14:paraId="60D0012E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Pr="00C758CF">
        <w:rPr>
          <w:rFonts w:ascii="Times New Roman" w:hAnsi="Times New Roman"/>
          <w:position w:val="-28"/>
          <w:sz w:val="24"/>
          <w:szCs w:val="24"/>
        </w:rPr>
        <w:object w:dxaOrig="1320" w:dyaOrig="660" w14:anchorId="2BE5D977">
          <v:shape id="_x0000_i1046" type="#_x0000_t75" style="width:71.45pt;height:34.95pt" o:ole="">
            <v:imagedata r:id="rId47" o:title=""/>
          </v:shape>
          <o:OLEObject Type="Embed" ProgID="Equation.DSMT4" ShapeID="_x0000_i1046" DrawAspect="Content" ObjectID="_1752002816" r:id="rId48"/>
        </w:object>
      </w:r>
    </w:p>
    <w:p w14:paraId="26CA3EB1" w14:textId="77777777" w:rsidR="009A1A15" w:rsidRDefault="009A1A15" w:rsidP="009A1A15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Pr="00C758CF">
        <w:rPr>
          <w:rFonts w:ascii="Times New Roman" w:hAnsi="Times New Roman"/>
          <w:position w:val="-28"/>
          <w:sz w:val="24"/>
          <w:szCs w:val="24"/>
        </w:rPr>
        <w:object w:dxaOrig="1080" w:dyaOrig="660" w14:anchorId="2BD46966">
          <v:shape id="_x0000_i1047" type="#_x0000_t75" style="width:56.4pt;height:34.4pt" o:ole="">
            <v:imagedata r:id="rId49" o:title=""/>
          </v:shape>
          <o:OLEObject Type="Embed" ProgID="Equation.DSMT4" ShapeID="_x0000_i1047" DrawAspect="Content" ObjectID="_1752002817" r:id="rId50"/>
        </w:object>
      </w:r>
    </w:p>
    <w:p w14:paraId="37D3E53E" w14:textId="77777777" w:rsidR="009A1A15" w:rsidRDefault="009A1A15" w:rsidP="009A1A15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570E464D" w14:textId="40D96A1C" w:rsidR="009A1A15" w:rsidRPr="00C758CF" w:rsidRDefault="00547E11" w:rsidP="009A1A15">
      <w:pPr>
        <w:pStyle w:val="ae"/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 xml:space="preserve">11 </w:t>
      </w:r>
      <w:r w:rsidR="009A1A15" w:rsidRPr="00C758C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A1A15" w:rsidRPr="00C758CF">
        <w:rPr>
          <w:rFonts w:ascii="Times New Roman" w:hAnsi="Times New Roman" w:cs="Times New Roman"/>
          <w:sz w:val="24"/>
          <w:szCs w:val="24"/>
        </w:rPr>
        <w:t xml:space="preserve">Вычислить значение частной производной </w:t>
      </w:r>
      <w:r w:rsidR="009A1A15" w:rsidRPr="00C758CF">
        <w:rPr>
          <w:rFonts w:ascii="Times New Roman" w:hAnsi="Times New Roman" w:cs="Times New Roman"/>
          <w:position w:val="-28"/>
          <w:sz w:val="24"/>
          <w:szCs w:val="24"/>
        </w:rPr>
        <w:object w:dxaOrig="380" w:dyaOrig="720" w14:anchorId="0EDC2641">
          <v:shape id="_x0000_i1048" type="#_x0000_t75" style="width:16.65pt;height:31.15pt" o:ole="">
            <v:imagedata r:id="rId51" o:title=""/>
          </v:shape>
          <o:OLEObject Type="Embed" ProgID="Equation.DSMT4" ShapeID="_x0000_i1048" DrawAspect="Content" ObjectID="_1752002818" r:id="rId52"/>
        </w:object>
      </w:r>
      <w:r w:rsidR="009A1A15" w:rsidRPr="00C758CF">
        <w:rPr>
          <w:rFonts w:ascii="Times New Roman" w:hAnsi="Times New Roman" w:cs="Times New Roman"/>
          <w:sz w:val="24"/>
          <w:szCs w:val="24"/>
        </w:rPr>
        <w:t xml:space="preserve">функции </w:t>
      </w:r>
      <w:r w:rsidR="009A1A15" w:rsidRPr="00C758CF">
        <w:rPr>
          <w:rFonts w:ascii="Times New Roman" w:hAnsi="Times New Roman" w:cs="Times New Roman"/>
          <w:position w:val="-10"/>
          <w:sz w:val="24"/>
          <w:szCs w:val="24"/>
        </w:rPr>
        <w:object w:dxaOrig="1520" w:dyaOrig="360" w14:anchorId="2EB447EF">
          <v:shape id="_x0000_i1049" type="#_x0000_t75" style="width:75.75pt;height:17.75pt" o:ole="">
            <v:imagedata r:id="rId53" o:title=""/>
          </v:shape>
          <o:OLEObject Type="Embed" ProgID="Equation.DSMT4" ShapeID="_x0000_i1049" DrawAspect="Content" ObjectID="_1752002819" r:id="rId54"/>
        </w:object>
      </w:r>
      <w:r w:rsidR="009A1A15" w:rsidRPr="00C758CF">
        <w:rPr>
          <w:rFonts w:ascii="Times New Roman" w:hAnsi="Times New Roman" w:cs="Times New Roman"/>
          <w:sz w:val="24"/>
          <w:szCs w:val="24"/>
        </w:rPr>
        <w:t xml:space="preserve"> в точке </w:t>
      </w:r>
      <w:r w:rsidR="009A1A15" w:rsidRPr="00C758CF">
        <w:rPr>
          <w:rFonts w:ascii="Times New Roman" w:hAnsi="Times New Roman" w:cs="Times New Roman"/>
          <w:position w:val="-12"/>
          <w:sz w:val="24"/>
          <w:szCs w:val="24"/>
        </w:rPr>
        <w:object w:dxaOrig="999" w:dyaOrig="360" w14:anchorId="553857C4">
          <v:shape id="_x0000_i1050" type="#_x0000_t75" style="width:49.45pt;height:17.75pt" o:ole="">
            <v:imagedata r:id="rId55" o:title=""/>
          </v:shape>
          <o:OLEObject Type="Embed" ProgID="Equation.DSMT4" ShapeID="_x0000_i1050" DrawAspect="Content" ObjectID="_1752002820" r:id="rId56"/>
        </w:object>
      </w:r>
    </w:p>
    <w:p w14:paraId="59ABDC73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758CF">
        <w:rPr>
          <w:rFonts w:ascii="Times New Roman" w:hAnsi="Times New Roman" w:cs="Times New Roman"/>
          <w:b/>
          <w:color w:val="000000"/>
          <w:sz w:val="24"/>
          <w:szCs w:val="24"/>
        </w:rPr>
        <w:t>А) -8/7</w:t>
      </w:r>
    </w:p>
    <w:p w14:paraId="313517DF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>Б) 1/7</w:t>
      </w:r>
    </w:p>
    <w:p w14:paraId="5CE195A9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>В) 8/25</w:t>
      </w:r>
    </w:p>
    <w:p w14:paraId="55375174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>Г) -1/25</w:t>
      </w:r>
    </w:p>
    <w:p w14:paraId="463CBFE8" w14:textId="77777777" w:rsidR="009A1A15" w:rsidRPr="0014715C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highlight w:val="yellow"/>
        </w:rPr>
      </w:pPr>
    </w:p>
    <w:p w14:paraId="239B0F49" w14:textId="71174281" w:rsidR="009A1A15" w:rsidRPr="00C758CF" w:rsidRDefault="00547E11" w:rsidP="009A1A15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 xml:space="preserve">12 </w:t>
      </w:r>
      <w:r w:rsidR="009A1A15" w:rsidRPr="00C758C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A1A15" w:rsidRPr="00C758CF">
        <w:rPr>
          <w:rFonts w:ascii="Times New Roman" w:hAnsi="Times New Roman"/>
          <w:sz w:val="24"/>
          <w:szCs w:val="24"/>
        </w:rPr>
        <w:t xml:space="preserve">Градиент скалярного поля </w:t>
      </w:r>
      <w:r w:rsidR="009A1A15" w:rsidRPr="00C758CF">
        <w:rPr>
          <w:rFonts w:ascii="Times New Roman" w:hAnsi="Times New Roman"/>
          <w:position w:val="-10"/>
          <w:sz w:val="24"/>
          <w:szCs w:val="24"/>
        </w:rPr>
        <w:object w:dxaOrig="2000" w:dyaOrig="380" w14:anchorId="6D8BE007">
          <v:shape id="_x0000_i1051" type="#_x0000_t75" style="width:99.95pt;height:18.25pt" o:ole="">
            <v:imagedata r:id="rId57" o:title=""/>
          </v:shape>
          <o:OLEObject Type="Embed" ProgID="Equation.DSMT4" ShapeID="_x0000_i1051" DrawAspect="Content" ObjectID="_1752002821" r:id="rId58"/>
        </w:object>
      </w:r>
      <w:r w:rsidR="009A1A15" w:rsidRPr="00C758CF">
        <w:rPr>
          <w:rFonts w:ascii="Times New Roman" w:hAnsi="Times New Roman"/>
          <w:sz w:val="24"/>
          <w:szCs w:val="24"/>
        </w:rPr>
        <w:t xml:space="preserve"> в точке </w:t>
      </w:r>
      <w:r w:rsidR="009A1A15" w:rsidRPr="00C758CF">
        <w:rPr>
          <w:rFonts w:ascii="Times New Roman" w:hAnsi="Times New Roman"/>
          <w:position w:val="-14"/>
          <w:sz w:val="24"/>
          <w:szCs w:val="24"/>
        </w:rPr>
        <w:object w:dxaOrig="1140" w:dyaOrig="400" w14:anchorId="2A1E66FA">
          <v:shape id="_x0000_i1052" type="#_x0000_t75" style="width:57.5pt;height:20.4pt" o:ole="">
            <v:imagedata r:id="rId59" o:title=""/>
          </v:shape>
          <o:OLEObject Type="Embed" ProgID="Equation.DSMT4" ShapeID="_x0000_i1052" DrawAspect="Content" ObjectID="_1752002822" r:id="rId60"/>
        </w:object>
      </w:r>
      <w:r w:rsidR="009A1A15" w:rsidRPr="00C758CF">
        <w:rPr>
          <w:rFonts w:ascii="Times New Roman" w:hAnsi="Times New Roman"/>
          <w:sz w:val="24"/>
          <w:szCs w:val="24"/>
        </w:rPr>
        <w:t xml:space="preserve"> равен</w:t>
      </w:r>
    </w:p>
    <w:p w14:paraId="0EA61B7F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sz w:val="28"/>
          <w:szCs w:val="28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Pr="00C758CF">
        <w:rPr>
          <w:position w:val="-10"/>
          <w:sz w:val="28"/>
          <w:szCs w:val="28"/>
        </w:rPr>
        <w:object w:dxaOrig="1420" w:dyaOrig="360" w14:anchorId="6B61572A">
          <v:shape id="_x0000_i1053" type="#_x0000_t75" style="width:71.45pt;height:17.75pt" o:ole="">
            <v:imagedata r:id="rId61" o:title=""/>
          </v:shape>
          <o:OLEObject Type="Embed" ProgID="Equation.DSMT4" ShapeID="_x0000_i1053" DrawAspect="Content" ObjectID="_1752002823" r:id="rId62"/>
        </w:object>
      </w:r>
    </w:p>
    <w:p w14:paraId="15797E8D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758C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Б) </w:t>
      </w:r>
      <w:r w:rsidRPr="00C758CF">
        <w:rPr>
          <w:position w:val="-10"/>
          <w:sz w:val="28"/>
          <w:szCs w:val="28"/>
        </w:rPr>
        <w:object w:dxaOrig="1520" w:dyaOrig="360" w14:anchorId="1059D801">
          <v:shape id="_x0000_i1054" type="#_x0000_t75" style="width:75.75pt;height:17.75pt" o:ole="">
            <v:imagedata r:id="rId63" o:title=""/>
          </v:shape>
          <o:OLEObject Type="Embed" ProgID="Equation.DSMT4" ShapeID="_x0000_i1054" DrawAspect="Content" ObjectID="_1752002824" r:id="rId64"/>
        </w:object>
      </w:r>
    </w:p>
    <w:p w14:paraId="70F8AF87" w14:textId="77777777" w:rsidR="009A1A15" w:rsidRDefault="009A1A15" w:rsidP="009A1A15">
      <w:pPr>
        <w:spacing w:after="0" w:line="240" w:lineRule="auto"/>
        <w:ind w:firstLine="567"/>
        <w:jc w:val="both"/>
        <w:rPr>
          <w:sz w:val="28"/>
          <w:szCs w:val="28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Pr="00C758CF">
        <w:rPr>
          <w:position w:val="-10"/>
          <w:sz w:val="28"/>
          <w:szCs w:val="28"/>
        </w:rPr>
        <w:object w:dxaOrig="960" w:dyaOrig="360" w14:anchorId="61C047A6">
          <v:shape id="_x0000_i1055" type="#_x0000_t75" style="width:47.8pt;height:17.75pt" o:ole="">
            <v:imagedata r:id="rId65" o:title=""/>
          </v:shape>
          <o:OLEObject Type="Embed" ProgID="Equation.DSMT4" ShapeID="_x0000_i1055" DrawAspect="Content" ObjectID="_1752002825" r:id="rId66"/>
        </w:object>
      </w:r>
    </w:p>
    <w:p w14:paraId="0F72B2C0" w14:textId="77777777" w:rsidR="009A1A15" w:rsidRDefault="009A1A15" w:rsidP="009A1A15">
      <w:pPr>
        <w:spacing w:after="0" w:line="240" w:lineRule="auto"/>
        <w:ind w:firstLine="567"/>
        <w:jc w:val="both"/>
        <w:rPr>
          <w:sz w:val="28"/>
          <w:szCs w:val="28"/>
        </w:rPr>
      </w:pPr>
    </w:p>
    <w:p w14:paraId="0E7D4EF7" w14:textId="77777777" w:rsidR="009A1A15" w:rsidRPr="009931FA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784B167F" w14:textId="6B76F871" w:rsidR="009A1A15" w:rsidRPr="00C758CF" w:rsidRDefault="00547E11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758CF">
        <w:rPr>
          <w:rFonts w:ascii="Times New Roman" w:hAnsi="Times New Roman" w:cs="Times New Roman"/>
          <w:sz w:val="24"/>
          <w:szCs w:val="24"/>
        </w:rPr>
        <w:t xml:space="preserve">13 </w:t>
      </w:r>
      <w:r w:rsidR="009A1A15" w:rsidRPr="00C758CF">
        <w:rPr>
          <w:rFonts w:ascii="Times New Roman" w:hAnsi="Times New Roman" w:cs="Times New Roman"/>
          <w:sz w:val="24"/>
          <w:szCs w:val="24"/>
        </w:rPr>
        <w:t xml:space="preserve"> Определенные интеграл: </w:t>
      </w:r>
      <w:r w:rsidR="009A1A15" w:rsidRPr="00C758CF">
        <w:rPr>
          <w:rFonts w:ascii="Times New Roman" w:hAnsi="Times New Roman" w:cs="Times New Roman"/>
          <w:position w:val="-32"/>
          <w:sz w:val="24"/>
          <w:szCs w:val="24"/>
        </w:rPr>
        <w:object w:dxaOrig="999" w:dyaOrig="760" w14:anchorId="1832360B">
          <v:shape id="_x0000_i1056" type="#_x0000_t75" style="width:49.95pt;height:37.6pt" o:ole="">
            <v:imagedata r:id="rId67" o:title=""/>
          </v:shape>
          <o:OLEObject Type="Embed" ProgID="Equation.DSMT4" ShapeID="_x0000_i1056" DrawAspect="Content" ObjectID="_1752002826" r:id="rId68"/>
        </w:object>
      </w:r>
      <w:r w:rsidR="009A1A15" w:rsidRPr="00C758CF">
        <w:rPr>
          <w:rFonts w:ascii="Times New Roman" w:hAnsi="Times New Roman" w:cs="Times New Roman"/>
          <w:sz w:val="24"/>
          <w:szCs w:val="24"/>
        </w:rPr>
        <w:t>равен</w:t>
      </w:r>
    </w:p>
    <w:p w14:paraId="73AAEBE3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Pr="00C758CF">
        <w:rPr>
          <w:rFonts w:ascii="Times New Roman" w:hAnsi="Times New Roman" w:cs="Times New Roman"/>
          <w:sz w:val="24"/>
          <w:szCs w:val="24"/>
        </w:rPr>
        <w:t>1</w:t>
      </w:r>
    </w:p>
    <w:p w14:paraId="7F285713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758C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Б) </w:t>
      </w:r>
      <w:r w:rsidRPr="00C758CF">
        <w:rPr>
          <w:rFonts w:ascii="Times New Roman" w:hAnsi="Times New Roman" w:cs="Times New Roman"/>
          <w:sz w:val="24"/>
          <w:szCs w:val="24"/>
        </w:rPr>
        <w:t>0</w:t>
      </w:r>
    </w:p>
    <w:p w14:paraId="49A17E98" w14:textId="77777777" w:rsidR="009A1A15" w:rsidRPr="00C758CF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C758CF">
        <w:rPr>
          <w:color w:val="000000"/>
        </w:rPr>
        <w:t>В) 2</w:t>
      </w:r>
    </w:p>
    <w:p w14:paraId="53826F73" w14:textId="77777777" w:rsidR="009A1A15" w:rsidRPr="0014715C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  <w:highlight w:val="yellow"/>
        </w:rPr>
      </w:pPr>
    </w:p>
    <w:p w14:paraId="78B3A77C" w14:textId="77777777" w:rsidR="009A1A15" w:rsidRPr="0014715C" w:rsidRDefault="009A1A15" w:rsidP="009A1A15">
      <w:pPr>
        <w:pStyle w:val="a7"/>
        <w:tabs>
          <w:tab w:val="left" w:pos="708"/>
        </w:tabs>
        <w:ind w:firstLine="567"/>
        <w:jc w:val="both"/>
        <w:rPr>
          <w:b/>
          <w:color w:val="000000"/>
          <w:highlight w:val="yellow"/>
        </w:rPr>
      </w:pPr>
    </w:p>
    <w:p w14:paraId="1F2D39F5" w14:textId="0B46BF70" w:rsidR="009A1A15" w:rsidRPr="00C758CF" w:rsidRDefault="00C758CF" w:rsidP="009A1A15">
      <w:pPr>
        <w:pStyle w:val="a7"/>
        <w:tabs>
          <w:tab w:val="left" w:pos="708"/>
        </w:tabs>
        <w:ind w:firstLine="567"/>
        <w:jc w:val="both"/>
        <w:rPr>
          <w:bCs/>
          <w:iCs/>
        </w:rPr>
      </w:pPr>
      <w:r>
        <w:rPr>
          <w:b/>
          <w:color w:val="000000"/>
        </w:rPr>
        <w:t xml:space="preserve">14 </w:t>
      </w:r>
      <w:r w:rsidR="009A1A15" w:rsidRPr="00C758CF">
        <w:rPr>
          <w:b/>
          <w:color w:val="000000"/>
        </w:rPr>
        <w:t xml:space="preserve"> </w:t>
      </w:r>
      <w:r w:rsidR="009A1A15" w:rsidRPr="00C758CF">
        <w:rPr>
          <w:bCs/>
          <w:iCs/>
        </w:rPr>
        <w:t xml:space="preserve">Интеграл </w:t>
      </w:r>
      <w:r w:rsidR="009A1A15" w:rsidRPr="00C758CF">
        <w:rPr>
          <w:bCs/>
          <w:iCs/>
          <w:position w:val="-16"/>
        </w:rPr>
        <w:object w:dxaOrig="900" w:dyaOrig="440" w14:anchorId="595011C5">
          <v:shape id="_x0000_i1057" type="#_x0000_t75" style="width:45.15pt;height:22.05pt" o:ole="">
            <v:imagedata r:id="rId69" o:title=""/>
          </v:shape>
          <o:OLEObject Type="Embed" ProgID="Equation.DSMT4" ShapeID="_x0000_i1057" DrawAspect="Content" ObjectID="_1752002827" r:id="rId70"/>
        </w:object>
      </w:r>
      <w:r w:rsidR="009A1A15" w:rsidRPr="00C758CF">
        <w:rPr>
          <w:bCs/>
          <w:iCs/>
        </w:rPr>
        <w:t xml:space="preserve"> равен </w:t>
      </w:r>
    </w:p>
    <w:p w14:paraId="251533DD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758CF">
        <w:rPr>
          <w:rFonts w:ascii="Times New Roman" w:hAnsi="Times New Roman" w:cs="Times New Roman"/>
          <w:b/>
          <w:color w:val="000000"/>
          <w:sz w:val="24"/>
          <w:szCs w:val="24"/>
        </w:rPr>
        <w:t>А</w:t>
      </w:r>
      <w:r w:rsidRPr="00C758CF">
        <w:rPr>
          <w:rFonts w:ascii="Times New Roman" w:hAnsi="Times New Roman" w:cs="Times New Roman"/>
          <w:color w:val="000000"/>
          <w:sz w:val="24"/>
          <w:szCs w:val="24"/>
        </w:rPr>
        <w:t xml:space="preserve">) </w:t>
      </w:r>
      <w:r w:rsidRPr="00C758CF">
        <w:rPr>
          <w:rFonts w:ascii="Times New Roman" w:hAnsi="Times New Roman"/>
          <w:bCs/>
          <w:iCs/>
          <w:position w:val="-24"/>
          <w:sz w:val="24"/>
          <w:szCs w:val="24"/>
        </w:rPr>
        <w:object w:dxaOrig="1760" w:dyaOrig="620" w14:anchorId="6FC6A13C">
          <v:shape id="_x0000_i1058" type="#_x0000_t75" style="width:87.6pt;height:30.65pt" o:ole="">
            <v:imagedata r:id="rId71" o:title=""/>
          </v:shape>
          <o:OLEObject Type="Embed" ProgID="Equation.DSMT4" ShapeID="_x0000_i1058" DrawAspect="Content" ObjectID="_1752002828" r:id="rId72"/>
        </w:object>
      </w:r>
    </w:p>
    <w:p w14:paraId="3973602E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>Б</w:t>
      </w:r>
      <w:r w:rsidRPr="00C758C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) </w:t>
      </w:r>
      <w:r w:rsidRPr="00C758CF">
        <w:rPr>
          <w:rFonts w:ascii="Times New Roman" w:hAnsi="Times New Roman"/>
          <w:bCs/>
          <w:iCs/>
          <w:position w:val="-24"/>
          <w:sz w:val="24"/>
          <w:szCs w:val="24"/>
        </w:rPr>
        <w:object w:dxaOrig="1340" w:dyaOrig="620" w14:anchorId="32245F80">
          <v:shape id="_x0000_i1059" type="#_x0000_t75" style="width:67.15pt;height:30.65pt" o:ole="">
            <v:imagedata r:id="rId73" o:title=""/>
          </v:shape>
          <o:OLEObject Type="Embed" ProgID="Equation.DSMT4" ShapeID="_x0000_i1059" DrawAspect="Content" ObjectID="_1752002829" r:id="rId74"/>
        </w:object>
      </w:r>
    </w:p>
    <w:p w14:paraId="1A3D95B6" w14:textId="77777777" w:rsidR="009A1A15" w:rsidRPr="00247EFD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C758CF">
        <w:rPr>
          <w:color w:val="000000"/>
        </w:rPr>
        <w:t xml:space="preserve">В) </w:t>
      </w:r>
      <w:r w:rsidRPr="00C758CF">
        <w:rPr>
          <w:bCs/>
          <w:iCs/>
          <w:position w:val="-14"/>
        </w:rPr>
        <w:object w:dxaOrig="1560" w:dyaOrig="400" w14:anchorId="38709023">
          <v:shape id="_x0000_i1060" type="#_x0000_t75" style="width:77.35pt;height:20.4pt" o:ole="">
            <v:imagedata r:id="rId75" o:title=""/>
          </v:shape>
          <o:OLEObject Type="Embed" ProgID="Equation.DSMT4" ShapeID="_x0000_i1060" DrawAspect="Content" ObjectID="_1752002830" r:id="rId76"/>
        </w:object>
      </w:r>
    </w:p>
    <w:p w14:paraId="47A52828" w14:textId="77777777" w:rsidR="009A1A15" w:rsidRPr="00247EFD" w:rsidRDefault="009A1A15" w:rsidP="009A1A15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14:paraId="2602537C" w14:textId="5B4811C4" w:rsidR="009A1A15" w:rsidRPr="00C758CF" w:rsidRDefault="00547E11" w:rsidP="009A1A15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15 </w:t>
      </w:r>
      <w:r w:rsidR="009A1A15" w:rsidRPr="00C758CF">
        <w:rPr>
          <w:rFonts w:ascii="Times New Roman" w:hAnsi="Times New Roman"/>
          <w:sz w:val="24"/>
          <w:szCs w:val="24"/>
        </w:rPr>
        <w:t xml:space="preserve">Найти </w:t>
      </w:r>
      <w:r w:rsidR="009A1A15" w:rsidRPr="00C758CF">
        <w:rPr>
          <w:rFonts w:ascii="Times New Roman" w:hAnsi="Times New Roman"/>
          <w:position w:val="-30"/>
          <w:sz w:val="24"/>
          <w:szCs w:val="24"/>
        </w:rPr>
        <w:object w:dxaOrig="1100" w:dyaOrig="680" w14:anchorId="51565200">
          <v:shape id="_x0000_i1061" type="#_x0000_t75" style="width:54.8pt;height:33.3pt" o:ole="">
            <v:imagedata r:id="rId77" o:title=""/>
          </v:shape>
          <o:OLEObject Type="Embed" ProgID="Equation.DSMT4" ShapeID="_x0000_i1061" DrawAspect="Content" ObjectID="_1752002831" r:id="rId78"/>
        </w:object>
      </w:r>
    </w:p>
    <w:p w14:paraId="4249846E" w14:textId="77777777" w:rsidR="009A1A15" w:rsidRPr="00C758CF" w:rsidRDefault="009A1A15" w:rsidP="009A1A15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196A3546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758CF">
        <w:rPr>
          <w:rFonts w:ascii="Times New Roman" w:hAnsi="Times New Roman" w:cs="Times New Roman"/>
          <w:b/>
          <w:color w:val="000000"/>
          <w:sz w:val="24"/>
          <w:szCs w:val="24"/>
        </w:rPr>
        <w:t>А</w:t>
      </w:r>
      <w:r w:rsidRPr="00C758CF">
        <w:rPr>
          <w:rFonts w:ascii="Times New Roman" w:hAnsi="Times New Roman" w:cs="Times New Roman"/>
          <w:color w:val="000000"/>
          <w:sz w:val="24"/>
          <w:szCs w:val="24"/>
        </w:rPr>
        <w:t xml:space="preserve">) </w:t>
      </w:r>
      <w:r w:rsidRPr="00C758CF">
        <w:rPr>
          <w:rFonts w:ascii="Times New Roman" w:hAnsi="Times New Roman"/>
          <w:position w:val="-24"/>
          <w:sz w:val="24"/>
          <w:szCs w:val="24"/>
        </w:rPr>
        <w:object w:dxaOrig="1540" w:dyaOrig="620" w14:anchorId="7794A82F">
          <v:shape id="_x0000_i1062" type="#_x0000_t75" style="width:76.85pt;height:30.65pt" o:ole="">
            <v:imagedata r:id="rId79" o:title=""/>
          </v:shape>
          <o:OLEObject Type="Embed" ProgID="Equation.DSMT4" ShapeID="_x0000_i1062" DrawAspect="Content" ObjectID="_1752002832" r:id="rId80"/>
        </w:object>
      </w:r>
    </w:p>
    <w:p w14:paraId="1A8A7295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>Б</w:t>
      </w:r>
      <w:r w:rsidRPr="00C758C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) </w:t>
      </w:r>
      <w:r w:rsidRPr="00C758CF">
        <w:rPr>
          <w:rFonts w:ascii="Times New Roman" w:hAnsi="Times New Roman"/>
          <w:position w:val="-24"/>
          <w:sz w:val="24"/>
          <w:szCs w:val="24"/>
        </w:rPr>
        <w:object w:dxaOrig="2260" w:dyaOrig="620" w14:anchorId="1D04F947">
          <v:shape id="_x0000_i1063" type="#_x0000_t75" style="width:113.35pt;height:30.65pt" o:ole="">
            <v:imagedata r:id="rId81" o:title=""/>
          </v:shape>
          <o:OLEObject Type="Embed" ProgID="Equation.DSMT4" ShapeID="_x0000_i1063" DrawAspect="Content" ObjectID="_1752002833" r:id="rId82"/>
        </w:object>
      </w:r>
    </w:p>
    <w:p w14:paraId="4C5A81CA" w14:textId="77777777" w:rsidR="009A1A15" w:rsidRPr="00C758CF" w:rsidRDefault="009A1A15" w:rsidP="009A1A15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>В)</w:t>
      </w:r>
      <w:r w:rsidRPr="00C758CF">
        <w:rPr>
          <w:rFonts w:ascii="Times New Roman" w:hAnsi="Times New Roman"/>
          <w:sz w:val="24"/>
          <w:szCs w:val="24"/>
        </w:rPr>
        <w:t xml:space="preserve"> </w:t>
      </w:r>
      <w:r w:rsidRPr="00C758CF">
        <w:rPr>
          <w:rFonts w:ascii="Times New Roman" w:hAnsi="Times New Roman"/>
          <w:position w:val="-24"/>
          <w:sz w:val="24"/>
          <w:szCs w:val="24"/>
        </w:rPr>
        <w:object w:dxaOrig="1520" w:dyaOrig="620" w14:anchorId="62DBE957">
          <v:shape id="_x0000_i1064" type="#_x0000_t75" style="width:75.75pt;height:30.65pt" o:ole="">
            <v:imagedata r:id="rId83" o:title=""/>
          </v:shape>
          <o:OLEObject Type="Embed" ProgID="Equation.DSMT4" ShapeID="_x0000_i1064" DrawAspect="Content" ObjectID="_1752002834" r:id="rId84"/>
        </w:object>
      </w:r>
    </w:p>
    <w:p w14:paraId="4731FD0C" w14:textId="77777777" w:rsidR="009A1A15" w:rsidRPr="00C758CF" w:rsidRDefault="009A1A15" w:rsidP="009A1A15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C758CF">
        <w:rPr>
          <w:rFonts w:ascii="Times New Roman" w:hAnsi="Times New Roman"/>
          <w:sz w:val="24"/>
          <w:szCs w:val="24"/>
        </w:rPr>
        <w:t xml:space="preserve">Г) </w:t>
      </w:r>
      <w:r w:rsidRPr="00C758CF">
        <w:rPr>
          <w:rFonts w:ascii="Times New Roman" w:hAnsi="Times New Roman"/>
          <w:position w:val="-24"/>
          <w:sz w:val="24"/>
          <w:szCs w:val="24"/>
        </w:rPr>
        <w:object w:dxaOrig="1540" w:dyaOrig="620" w14:anchorId="29939290">
          <v:shape id="_x0000_i1065" type="#_x0000_t75" style="width:76.85pt;height:30.65pt" o:ole="">
            <v:imagedata r:id="rId85" o:title=""/>
          </v:shape>
          <o:OLEObject Type="Embed" ProgID="Equation.DSMT4" ShapeID="_x0000_i1065" DrawAspect="Content" ObjectID="_1752002835" r:id="rId86"/>
        </w:object>
      </w:r>
    </w:p>
    <w:p w14:paraId="63C586F4" w14:textId="77777777" w:rsidR="009A1A15" w:rsidRPr="0014715C" w:rsidRDefault="009A1A15" w:rsidP="009A1A15">
      <w:pPr>
        <w:spacing w:after="0"/>
        <w:ind w:firstLine="567"/>
        <w:jc w:val="both"/>
        <w:rPr>
          <w:rFonts w:ascii="Times New Roman" w:hAnsi="Times New Roman"/>
          <w:sz w:val="24"/>
          <w:szCs w:val="24"/>
          <w:highlight w:val="yellow"/>
        </w:rPr>
      </w:pPr>
    </w:p>
    <w:p w14:paraId="2BD7376D" w14:textId="5220B914" w:rsidR="009A1A15" w:rsidRPr="00C758CF" w:rsidRDefault="00547E11" w:rsidP="009A1A15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C758CF">
        <w:rPr>
          <w:rFonts w:ascii="Times New Roman" w:hAnsi="Times New Roman"/>
          <w:sz w:val="24"/>
          <w:szCs w:val="24"/>
        </w:rPr>
        <w:t xml:space="preserve">16 </w:t>
      </w:r>
      <w:r w:rsidR="009A1A15" w:rsidRPr="00C758CF">
        <w:rPr>
          <w:rFonts w:ascii="Times New Roman" w:hAnsi="Times New Roman"/>
          <w:sz w:val="24"/>
          <w:szCs w:val="24"/>
        </w:rPr>
        <w:t xml:space="preserve"> </w:t>
      </w:r>
      <w:r w:rsidR="009A1A15" w:rsidRPr="00C758CF">
        <w:rPr>
          <w:rFonts w:ascii="Times New Roman" w:hAnsi="Times New Roman"/>
          <w:bCs/>
          <w:iCs/>
          <w:sz w:val="24"/>
          <w:szCs w:val="24"/>
        </w:rPr>
        <w:t xml:space="preserve">Интеграл </w:t>
      </w:r>
      <w:r w:rsidR="009A1A15" w:rsidRPr="00C758CF">
        <w:rPr>
          <w:rFonts w:ascii="Times New Roman" w:hAnsi="Times New Roman"/>
          <w:bCs/>
          <w:iCs/>
          <w:position w:val="-24"/>
          <w:sz w:val="24"/>
          <w:szCs w:val="24"/>
        </w:rPr>
        <w:object w:dxaOrig="1700" w:dyaOrig="620" w14:anchorId="1D6A5DA1">
          <v:shape id="_x0000_i1066" type="#_x0000_t75" style="width:84.9pt;height:30.65pt" o:ole="">
            <v:imagedata r:id="rId87" o:title=""/>
          </v:shape>
          <o:OLEObject Type="Embed" ProgID="Equation.DSMT4" ShapeID="_x0000_i1066" DrawAspect="Content" ObjectID="_1752002836" r:id="rId88"/>
        </w:object>
      </w:r>
      <w:r w:rsidR="009A1A15" w:rsidRPr="00C758CF">
        <w:rPr>
          <w:rFonts w:ascii="Times New Roman" w:hAnsi="Times New Roman"/>
          <w:bCs/>
          <w:iCs/>
          <w:sz w:val="24"/>
          <w:szCs w:val="24"/>
        </w:rPr>
        <w:t xml:space="preserve"> равен </w:t>
      </w:r>
    </w:p>
    <w:p w14:paraId="7A7622F1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758CF">
        <w:rPr>
          <w:rFonts w:ascii="Times New Roman" w:hAnsi="Times New Roman" w:cs="Times New Roman"/>
          <w:b/>
          <w:color w:val="000000"/>
          <w:sz w:val="24"/>
          <w:szCs w:val="24"/>
        </w:rPr>
        <w:t>А</w:t>
      </w:r>
      <w:r w:rsidRPr="00C758CF">
        <w:rPr>
          <w:rFonts w:ascii="Times New Roman" w:hAnsi="Times New Roman" w:cs="Times New Roman"/>
          <w:color w:val="000000"/>
          <w:sz w:val="24"/>
          <w:szCs w:val="24"/>
        </w:rPr>
        <w:t xml:space="preserve">) </w:t>
      </w:r>
      <w:r w:rsidRPr="00C758CF">
        <w:rPr>
          <w:rFonts w:ascii="Times New Roman" w:hAnsi="Times New Roman"/>
          <w:bCs/>
          <w:iCs/>
          <w:position w:val="-24"/>
          <w:sz w:val="24"/>
          <w:szCs w:val="24"/>
        </w:rPr>
        <w:object w:dxaOrig="2240" w:dyaOrig="620" w14:anchorId="1496AFA0">
          <v:shape id="_x0000_i1067" type="#_x0000_t75" style="width:111.75pt;height:30.65pt" o:ole="">
            <v:imagedata r:id="rId89" o:title=""/>
          </v:shape>
          <o:OLEObject Type="Embed" ProgID="Equation.DSMT4" ShapeID="_x0000_i1067" DrawAspect="Content" ObjectID="_1752002837" r:id="rId90"/>
        </w:object>
      </w:r>
    </w:p>
    <w:p w14:paraId="2127694B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>Б</w:t>
      </w:r>
      <w:r w:rsidRPr="00C758C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) </w:t>
      </w:r>
      <w:r w:rsidRPr="00C758CF">
        <w:rPr>
          <w:rFonts w:ascii="Times New Roman" w:hAnsi="Times New Roman"/>
          <w:bCs/>
          <w:iCs/>
          <w:position w:val="-24"/>
          <w:sz w:val="24"/>
          <w:szCs w:val="24"/>
        </w:rPr>
        <w:object w:dxaOrig="1600" w:dyaOrig="620" w14:anchorId="73DC4133">
          <v:shape id="_x0000_i1068" type="#_x0000_t75" style="width:80.6pt;height:30.65pt" o:ole="">
            <v:imagedata r:id="rId91" o:title=""/>
          </v:shape>
          <o:OLEObject Type="Embed" ProgID="Equation.DSMT4" ShapeID="_x0000_i1068" DrawAspect="Content" ObjectID="_1752002838" r:id="rId92"/>
        </w:object>
      </w:r>
    </w:p>
    <w:p w14:paraId="7FFF31E4" w14:textId="77777777" w:rsidR="009A1A15" w:rsidRDefault="009A1A15" w:rsidP="009A1A15">
      <w:pPr>
        <w:spacing w:after="0"/>
        <w:ind w:firstLine="567"/>
        <w:jc w:val="both"/>
        <w:rPr>
          <w:rFonts w:ascii="Times New Roman" w:hAnsi="Times New Roman"/>
          <w:bCs/>
          <w:iCs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>В)</w:t>
      </w:r>
      <w:r w:rsidRPr="00C758CF">
        <w:rPr>
          <w:rFonts w:ascii="Times New Roman" w:hAnsi="Times New Roman"/>
          <w:sz w:val="24"/>
          <w:szCs w:val="24"/>
        </w:rPr>
        <w:t xml:space="preserve"> </w:t>
      </w:r>
      <w:r w:rsidRPr="00C758CF">
        <w:rPr>
          <w:rFonts w:ascii="Times New Roman" w:hAnsi="Times New Roman"/>
          <w:bCs/>
          <w:iCs/>
          <w:position w:val="-28"/>
          <w:sz w:val="24"/>
          <w:szCs w:val="24"/>
        </w:rPr>
        <w:object w:dxaOrig="1660" w:dyaOrig="660" w14:anchorId="63BE2495">
          <v:shape id="_x0000_i1069" type="#_x0000_t75" style="width:83.8pt;height:32.8pt" o:ole="">
            <v:imagedata r:id="rId93" o:title=""/>
          </v:shape>
          <o:OLEObject Type="Embed" ProgID="Equation.DSMT4" ShapeID="_x0000_i1069" DrawAspect="Content" ObjectID="_1752002839" r:id="rId94"/>
        </w:object>
      </w:r>
    </w:p>
    <w:p w14:paraId="7C29FB40" w14:textId="77777777" w:rsidR="009A1A15" w:rsidRDefault="009A1A15" w:rsidP="009A1A15">
      <w:pPr>
        <w:spacing w:after="0"/>
        <w:ind w:firstLine="567"/>
        <w:jc w:val="both"/>
        <w:rPr>
          <w:rFonts w:ascii="Times New Roman" w:hAnsi="Times New Roman"/>
          <w:bCs/>
          <w:iCs/>
          <w:sz w:val="24"/>
          <w:szCs w:val="24"/>
        </w:rPr>
      </w:pPr>
    </w:p>
    <w:p w14:paraId="38491C43" w14:textId="4AB9AFC9" w:rsidR="009A1A15" w:rsidRPr="00C758CF" w:rsidRDefault="00547E11" w:rsidP="00CF39D4">
      <w:pPr>
        <w:spacing w:after="0"/>
        <w:ind w:firstLine="567"/>
        <w:rPr>
          <w:color w:val="000000"/>
        </w:rPr>
      </w:pPr>
      <w:r w:rsidRPr="00C758CF">
        <w:rPr>
          <w:rFonts w:ascii="Times New Roman" w:hAnsi="Times New Roman"/>
          <w:bCs/>
          <w:iCs/>
          <w:sz w:val="24"/>
          <w:szCs w:val="24"/>
        </w:rPr>
        <w:t xml:space="preserve">17 </w:t>
      </w:r>
    </w:p>
    <w:p w14:paraId="67CE1A38" w14:textId="77777777" w:rsidR="009A1A15" w:rsidRPr="00C758CF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752F54E6" w14:textId="77777777" w:rsidR="00C758CF" w:rsidRDefault="009A1A15" w:rsidP="009A1A15">
      <w:pPr>
        <w:pStyle w:val="a7"/>
        <w:tabs>
          <w:tab w:val="left" w:pos="708"/>
        </w:tabs>
        <w:ind w:firstLine="567"/>
        <w:jc w:val="both"/>
        <w:rPr>
          <w:bCs/>
          <w:iCs/>
        </w:rPr>
      </w:pPr>
      <w:r w:rsidRPr="00C758CF">
        <w:rPr>
          <w:bCs/>
          <w:iCs/>
        </w:rPr>
        <w:t xml:space="preserve">  </w:t>
      </w:r>
      <w:r w:rsidRPr="00C758CF">
        <w:rPr>
          <w:bCs/>
          <w:iCs/>
          <w:noProof/>
        </w:rPr>
        <w:drawing>
          <wp:inline distT="0" distB="0" distL="0" distR="0" wp14:anchorId="4F8CCB42" wp14:editId="675E78FE">
            <wp:extent cx="1676400" cy="1708604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5"/>
                    <a:srcRect l="303" t="1538" r="3196" b="1847"/>
                    <a:stretch/>
                  </pic:blipFill>
                  <pic:spPr bwMode="auto">
                    <a:xfrm>
                      <a:off x="0" y="0"/>
                      <a:ext cx="1683975" cy="17163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D0B50D" w14:textId="4C690D48" w:rsidR="009A1A15" w:rsidRPr="00C758CF" w:rsidRDefault="009A1A15" w:rsidP="009A1A15">
      <w:pPr>
        <w:pStyle w:val="a7"/>
        <w:tabs>
          <w:tab w:val="left" w:pos="708"/>
        </w:tabs>
        <w:ind w:firstLine="567"/>
        <w:jc w:val="both"/>
        <w:rPr>
          <w:bCs/>
          <w:iCs/>
        </w:rPr>
      </w:pPr>
      <w:r w:rsidRPr="00C758CF">
        <w:rPr>
          <w:bCs/>
          <w:iCs/>
        </w:rPr>
        <w:t>Площадь фигуры, изображенной на рисунке равна</w:t>
      </w:r>
    </w:p>
    <w:p w14:paraId="29BEA457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11B377AC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>А) 32/3</w:t>
      </w:r>
    </w:p>
    <w:p w14:paraId="2D02C1B3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5DCDBD0D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>Б)</w:t>
      </w:r>
      <w:r w:rsidRPr="00C758CF">
        <w:rPr>
          <w:rFonts w:ascii="Times New Roman" w:hAnsi="Times New Roman" w:cs="Times New Roman"/>
          <w:sz w:val="24"/>
          <w:szCs w:val="24"/>
        </w:rPr>
        <w:t xml:space="preserve"> </w:t>
      </w:r>
      <w:r w:rsidRPr="00C758CF">
        <w:rPr>
          <w:rFonts w:ascii="Times New Roman" w:hAnsi="Times New Roman" w:cs="Times New Roman"/>
          <w:color w:val="000000"/>
          <w:sz w:val="24"/>
          <w:szCs w:val="24"/>
        </w:rPr>
        <w:t>40/3</w:t>
      </w:r>
    </w:p>
    <w:p w14:paraId="38DA9170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340A36E0" w14:textId="2739280C" w:rsidR="009A1A15" w:rsidRPr="00627CF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758C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В) 20/3  </w:t>
      </w:r>
    </w:p>
    <w:p w14:paraId="06E80A44" w14:textId="77777777" w:rsidR="009A1A15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0EDE92D8" w14:textId="77777777" w:rsidR="009A1A15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0BB42E88" w14:textId="3DFDEB34" w:rsidR="009A1A15" w:rsidRPr="00C758CF" w:rsidRDefault="001A1A0D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C758CF">
        <w:rPr>
          <w:color w:val="000000"/>
        </w:rPr>
        <w:t xml:space="preserve">18 </w:t>
      </w:r>
      <w:r w:rsidR="009A1A15" w:rsidRPr="00C758CF">
        <w:rPr>
          <w:color w:val="000000"/>
        </w:rPr>
        <w:t xml:space="preserve">Общий интеграл дифференциального уравнения  </w:t>
      </w:r>
      <w:r w:rsidR="009A1A15" w:rsidRPr="00C758CF">
        <w:rPr>
          <w:bCs/>
          <w:iCs/>
          <w:position w:val="-10"/>
        </w:rPr>
        <w:object w:dxaOrig="1500" w:dyaOrig="360" w14:anchorId="108E4711">
          <v:shape id="_x0000_i1070" type="#_x0000_t75" style="width:75.2pt;height:17.75pt" o:ole="">
            <v:imagedata r:id="rId96" o:title=""/>
          </v:shape>
          <o:OLEObject Type="Embed" ProgID="Equation.DSMT4" ShapeID="_x0000_i1070" DrawAspect="Content" ObjectID="_1752002840" r:id="rId97"/>
        </w:object>
      </w:r>
      <w:r w:rsidR="009A1A15" w:rsidRPr="00C758CF">
        <w:rPr>
          <w:color w:val="000000"/>
        </w:rPr>
        <w:t xml:space="preserve">  имеет вид </w:t>
      </w:r>
    </w:p>
    <w:p w14:paraId="1A69C484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/>
          <w:bCs/>
          <w:iCs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Pr="00C758CF">
        <w:rPr>
          <w:rFonts w:ascii="Times New Roman" w:hAnsi="Times New Roman"/>
          <w:bCs/>
          <w:iCs/>
          <w:position w:val="-14"/>
          <w:sz w:val="24"/>
          <w:szCs w:val="24"/>
        </w:rPr>
        <w:object w:dxaOrig="1460" w:dyaOrig="400" w14:anchorId="3D490FF9">
          <v:shape id="_x0000_i1071" type="#_x0000_t75" style="width:72.55pt;height:20.4pt" o:ole="">
            <v:imagedata r:id="rId98" o:title=""/>
          </v:shape>
          <o:OLEObject Type="Embed" ProgID="Equation.DSMT4" ShapeID="_x0000_i1071" DrawAspect="Content" ObjectID="_1752002841" r:id="rId99"/>
        </w:object>
      </w:r>
    </w:p>
    <w:p w14:paraId="66A4BCC4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758CF">
        <w:rPr>
          <w:rFonts w:ascii="Times New Roman" w:hAnsi="Times New Roman" w:cs="Times New Roman"/>
          <w:b/>
          <w:color w:val="000000"/>
          <w:sz w:val="24"/>
          <w:szCs w:val="24"/>
        </w:rPr>
        <w:t>Б)</w:t>
      </w:r>
      <w:r w:rsidRPr="00C758CF">
        <w:rPr>
          <w:rFonts w:ascii="Times New Roman" w:hAnsi="Times New Roman" w:cs="Times New Roman"/>
          <w:sz w:val="24"/>
          <w:szCs w:val="24"/>
        </w:rPr>
        <w:t xml:space="preserve"> </w:t>
      </w:r>
      <w:r w:rsidRPr="00C758CF">
        <w:rPr>
          <w:rFonts w:ascii="Times New Roman" w:hAnsi="Times New Roman"/>
          <w:bCs/>
          <w:iCs/>
          <w:position w:val="-14"/>
          <w:sz w:val="24"/>
          <w:szCs w:val="24"/>
        </w:rPr>
        <w:object w:dxaOrig="1579" w:dyaOrig="400" w14:anchorId="36F69129">
          <v:shape id="_x0000_i1072" type="#_x0000_t75" style="width:77.9pt;height:20.4pt" o:ole="">
            <v:imagedata r:id="rId100" o:title=""/>
          </v:shape>
          <o:OLEObject Type="Embed" ProgID="Equation.DSMT4" ShapeID="_x0000_i1072" DrawAspect="Content" ObjectID="_1752002842" r:id="rId101"/>
        </w:object>
      </w:r>
    </w:p>
    <w:p w14:paraId="58EA899D" w14:textId="77777777" w:rsidR="009A1A15" w:rsidRPr="00C758CF" w:rsidRDefault="009A1A15" w:rsidP="009A1A15">
      <w:pPr>
        <w:pStyle w:val="a7"/>
        <w:tabs>
          <w:tab w:val="left" w:pos="708"/>
        </w:tabs>
        <w:ind w:firstLine="567"/>
        <w:jc w:val="both"/>
        <w:rPr>
          <w:bCs/>
          <w:iCs/>
        </w:rPr>
      </w:pPr>
      <w:r w:rsidRPr="00C758CF">
        <w:rPr>
          <w:color w:val="000000"/>
        </w:rPr>
        <w:t xml:space="preserve">В) </w:t>
      </w:r>
      <w:r w:rsidRPr="00C758CF">
        <w:rPr>
          <w:bCs/>
          <w:iCs/>
          <w:position w:val="-24"/>
        </w:rPr>
        <w:object w:dxaOrig="1420" w:dyaOrig="660" w14:anchorId="2C2B933C">
          <v:shape id="_x0000_i1073" type="#_x0000_t75" style="width:71.45pt;height:32.8pt" o:ole="">
            <v:imagedata r:id="rId102" o:title=""/>
          </v:shape>
          <o:OLEObject Type="Embed" ProgID="Equation.DSMT4" ShapeID="_x0000_i1073" DrawAspect="Content" ObjectID="_1752002843" r:id="rId103"/>
        </w:object>
      </w:r>
    </w:p>
    <w:p w14:paraId="38AE20C8" w14:textId="77777777" w:rsidR="009A1A15" w:rsidRPr="0014715C" w:rsidRDefault="009A1A15" w:rsidP="009A1A15">
      <w:pPr>
        <w:pStyle w:val="a7"/>
        <w:tabs>
          <w:tab w:val="left" w:pos="708"/>
        </w:tabs>
        <w:ind w:firstLine="567"/>
        <w:jc w:val="both"/>
        <w:rPr>
          <w:bCs/>
          <w:iCs/>
          <w:highlight w:val="yellow"/>
        </w:rPr>
      </w:pPr>
    </w:p>
    <w:p w14:paraId="0B2C5CD8" w14:textId="7BEAF6EF" w:rsidR="009A1A15" w:rsidRPr="00C758CF" w:rsidRDefault="001A1A0D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C758CF">
        <w:rPr>
          <w:bCs/>
          <w:iCs/>
        </w:rPr>
        <w:lastRenderedPageBreak/>
        <w:t>19</w:t>
      </w:r>
      <w:r w:rsidR="00C758CF" w:rsidRPr="00C758CF">
        <w:rPr>
          <w:bCs/>
          <w:iCs/>
        </w:rPr>
        <w:t xml:space="preserve"> </w:t>
      </w:r>
      <w:r w:rsidR="009A1A15" w:rsidRPr="00C758CF">
        <w:rPr>
          <w:bCs/>
          <w:iCs/>
        </w:rPr>
        <w:t xml:space="preserve">Общий интеграл дифференциального уравнения </w:t>
      </w:r>
      <w:r w:rsidR="009A1A15" w:rsidRPr="00C758CF">
        <w:rPr>
          <w:bCs/>
          <w:iCs/>
          <w:position w:val="-10"/>
        </w:rPr>
        <w:object w:dxaOrig="2060" w:dyaOrig="360" w14:anchorId="1EBC2743">
          <v:shape id="_x0000_i1074" type="#_x0000_t75" style="width:102.65pt;height:17.75pt" o:ole="">
            <v:imagedata r:id="rId104" o:title=""/>
          </v:shape>
          <o:OLEObject Type="Embed" ProgID="Equation.DSMT4" ShapeID="_x0000_i1074" DrawAspect="Content" ObjectID="_1752002844" r:id="rId105"/>
        </w:object>
      </w:r>
      <w:r w:rsidR="009A1A15" w:rsidRPr="00C758CF">
        <w:rPr>
          <w:bCs/>
          <w:iCs/>
        </w:rPr>
        <w:t xml:space="preserve"> имеет вид</w:t>
      </w:r>
    </w:p>
    <w:p w14:paraId="3FF2892F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/>
          <w:bCs/>
          <w:iCs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Pr="00C758CF">
        <w:rPr>
          <w:rFonts w:ascii="Times New Roman" w:hAnsi="Times New Roman"/>
          <w:bCs/>
          <w:iCs/>
          <w:position w:val="-24"/>
          <w:sz w:val="24"/>
          <w:szCs w:val="24"/>
        </w:rPr>
        <w:object w:dxaOrig="1660" w:dyaOrig="620" w14:anchorId="333AED3D">
          <v:shape id="_x0000_i1075" type="#_x0000_t75" style="width:83.8pt;height:30.65pt" o:ole="">
            <v:imagedata r:id="rId106" o:title=""/>
          </v:shape>
          <o:OLEObject Type="Embed" ProgID="Equation.DSMT4" ShapeID="_x0000_i1075" DrawAspect="Content" ObjectID="_1752002845" r:id="rId107"/>
        </w:object>
      </w:r>
    </w:p>
    <w:p w14:paraId="5685AB30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758CF">
        <w:rPr>
          <w:rFonts w:ascii="Times New Roman" w:hAnsi="Times New Roman" w:cs="Times New Roman"/>
          <w:b/>
          <w:color w:val="000000"/>
          <w:sz w:val="24"/>
          <w:szCs w:val="24"/>
        </w:rPr>
        <w:t>Б)</w:t>
      </w:r>
      <w:r w:rsidRPr="00C758CF">
        <w:rPr>
          <w:rFonts w:ascii="Times New Roman" w:hAnsi="Times New Roman" w:cs="Times New Roman"/>
          <w:sz w:val="24"/>
          <w:szCs w:val="24"/>
        </w:rPr>
        <w:t xml:space="preserve"> </w:t>
      </w:r>
      <w:r w:rsidRPr="00C758CF">
        <w:rPr>
          <w:rFonts w:ascii="Times New Roman" w:hAnsi="Times New Roman"/>
          <w:bCs/>
          <w:iCs/>
          <w:position w:val="-24"/>
          <w:sz w:val="24"/>
          <w:szCs w:val="24"/>
        </w:rPr>
        <w:object w:dxaOrig="1800" w:dyaOrig="660" w14:anchorId="76AC03F7">
          <v:shape id="_x0000_i1076" type="#_x0000_t75" style="width:89.75pt;height:32.8pt" o:ole="">
            <v:imagedata r:id="rId108" o:title=""/>
          </v:shape>
          <o:OLEObject Type="Embed" ProgID="Equation.DSMT4" ShapeID="_x0000_i1076" DrawAspect="Content" ObjectID="_1752002846" r:id="rId109"/>
        </w:object>
      </w:r>
    </w:p>
    <w:p w14:paraId="6105257B" w14:textId="77777777" w:rsidR="009A1A15" w:rsidRPr="00C758CF" w:rsidRDefault="009A1A15" w:rsidP="009A1A15">
      <w:pPr>
        <w:pStyle w:val="a7"/>
        <w:tabs>
          <w:tab w:val="left" w:pos="708"/>
        </w:tabs>
        <w:ind w:firstLine="567"/>
        <w:jc w:val="both"/>
        <w:rPr>
          <w:bCs/>
          <w:iCs/>
        </w:rPr>
      </w:pPr>
      <w:r w:rsidRPr="00C758CF">
        <w:rPr>
          <w:color w:val="000000"/>
        </w:rPr>
        <w:t xml:space="preserve">В) </w:t>
      </w:r>
      <w:r w:rsidRPr="00C758CF">
        <w:rPr>
          <w:bCs/>
          <w:iCs/>
          <w:position w:val="-24"/>
        </w:rPr>
        <w:object w:dxaOrig="1480" w:dyaOrig="660" w14:anchorId="40210D85">
          <v:shape id="_x0000_i1077" type="#_x0000_t75" style="width:74.7pt;height:32.8pt" o:ole="">
            <v:imagedata r:id="rId110" o:title=""/>
          </v:shape>
          <o:OLEObject Type="Embed" ProgID="Equation.DSMT4" ShapeID="_x0000_i1077" DrawAspect="Content" ObjectID="_1752002847" r:id="rId111"/>
        </w:object>
      </w:r>
    </w:p>
    <w:p w14:paraId="1D7BBFBE" w14:textId="00103BB2" w:rsidR="009A1A15" w:rsidRPr="00C758CF" w:rsidRDefault="001A1A0D" w:rsidP="009A1A15">
      <w:pPr>
        <w:spacing w:after="0"/>
        <w:ind w:firstLine="567"/>
        <w:jc w:val="both"/>
        <w:rPr>
          <w:rFonts w:ascii="Times New Roman" w:hAnsi="Times New Roman"/>
          <w:bCs/>
          <w:iCs/>
          <w:sz w:val="24"/>
          <w:szCs w:val="24"/>
        </w:rPr>
      </w:pPr>
      <w:r w:rsidRPr="00C758CF">
        <w:rPr>
          <w:rFonts w:ascii="Times New Roman" w:hAnsi="Times New Roman"/>
          <w:sz w:val="24"/>
          <w:szCs w:val="24"/>
        </w:rPr>
        <w:t xml:space="preserve">20 </w:t>
      </w:r>
      <w:r w:rsidR="009A1A15" w:rsidRPr="00C758CF">
        <w:rPr>
          <w:rFonts w:ascii="Times New Roman" w:hAnsi="Times New Roman"/>
          <w:sz w:val="24"/>
          <w:szCs w:val="24"/>
        </w:rPr>
        <w:t xml:space="preserve"> </w:t>
      </w:r>
      <w:r w:rsidR="009A1A15" w:rsidRPr="00C758CF">
        <w:rPr>
          <w:rFonts w:ascii="Times New Roman" w:hAnsi="Times New Roman"/>
          <w:bCs/>
          <w:iCs/>
          <w:sz w:val="24"/>
          <w:szCs w:val="24"/>
        </w:rPr>
        <w:t xml:space="preserve">Дано линейное однородное дифференциальное уравнение </w:t>
      </w:r>
      <w:r w:rsidR="009A1A15" w:rsidRPr="00C758CF">
        <w:rPr>
          <w:rFonts w:ascii="Times New Roman" w:hAnsi="Times New Roman"/>
          <w:bCs/>
          <w:iCs/>
          <w:position w:val="-12"/>
          <w:sz w:val="24"/>
          <w:szCs w:val="24"/>
        </w:rPr>
        <w:object w:dxaOrig="1960" w:dyaOrig="380" w14:anchorId="4F108BA5">
          <v:shape id="_x0000_i1078" type="#_x0000_t75" style="width:97.8pt;height:18.25pt" o:ole="">
            <v:imagedata r:id="rId112" o:title=""/>
          </v:shape>
          <o:OLEObject Type="Embed" ProgID="Equation.DSMT4" ShapeID="_x0000_i1078" DrawAspect="Content" ObjectID="_1752002848" r:id="rId113"/>
        </w:object>
      </w:r>
      <w:r w:rsidR="009A1A15" w:rsidRPr="00C758CF">
        <w:rPr>
          <w:rFonts w:ascii="Times New Roman" w:hAnsi="Times New Roman"/>
          <w:bCs/>
          <w:iCs/>
          <w:sz w:val="24"/>
          <w:szCs w:val="24"/>
        </w:rPr>
        <w:t xml:space="preserve"> Тогда его общее решение имеет вид</w:t>
      </w:r>
    </w:p>
    <w:p w14:paraId="2F77B09E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/>
          <w:bCs/>
          <w:iCs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Pr="00C758CF">
        <w:rPr>
          <w:rFonts w:ascii="Times New Roman" w:hAnsi="Times New Roman"/>
          <w:bCs/>
          <w:iCs/>
          <w:position w:val="-10"/>
          <w:sz w:val="24"/>
          <w:szCs w:val="24"/>
        </w:rPr>
        <w:object w:dxaOrig="1440" w:dyaOrig="400" w14:anchorId="48CA1B19">
          <v:shape id="_x0000_i1079" type="#_x0000_t75" style="width:1in;height:20.4pt" o:ole="">
            <v:imagedata r:id="rId114" o:title=""/>
          </v:shape>
          <o:OLEObject Type="Embed" ProgID="Equation.DSMT4" ShapeID="_x0000_i1079" DrawAspect="Content" ObjectID="_1752002849" r:id="rId115"/>
        </w:object>
      </w:r>
    </w:p>
    <w:p w14:paraId="1DBF7A03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>Б)</w:t>
      </w:r>
      <w:r w:rsidRPr="00C758CF">
        <w:rPr>
          <w:rFonts w:ascii="Times New Roman" w:hAnsi="Times New Roman" w:cs="Times New Roman"/>
          <w:sz w:val="24"/>
          <w:szCs w:val="24"/>
        </w:rPr>
        <w:t xml:space="preserve"> </w:t>
      </w:r>
      <w:r w:rsidRPr="00C758CF">
        <w:rPr>
          <w:rFonts w:ascii="Times New Roman" w:hAnsi="Times New Roman"/>
          <w:bCs/>
          <w:iCs/>
          <w:position w:val="-10"/>
          <w:sz w:val="24"/>
          <w:szCs w:val="24"/>
        </w:rPr>
        <w:object w:dxaOrig="1460" w:dyaOrig="400" w14:anchorId="0C7E65FA">
          <v:shape id="_x0000_i1080" type="#_x0000_t75" style="width:72.55pt;height:20.4pt" o:ole="">
            <v:imagedata r:id="rId116" o:title=""/>
          </v:shape>
          <o:OLEObject Type="Embed" ProgID="Equation.DSMT4" ShapeID="_x0000_i1080" DrawAspect="Content" ObjectID="_1752002850" r:id="rId117"/>
        </w:object>
      </w:r>
    </w:p>
    <w:p w14:paraId="55B88C0C" w14:textId="77777777" w:rsidR="009A1A15" w:rsidRPr="00C758CF" w:rsidRDefault="009A1A15" w:rsidP="009A1A15">
      <w:pPr>
        <w:pStyle w:val="a7"/>
        <w:tabs>
          <w:tab w:val="left" w:pos="708"/>
        </w:tabs>
        <w:ind w:firstLine="567"/>
        <w:jc w:val="both"/>
        <w:rPr>
          <w:bCs/>
          <w:iCs/>
          <w:position w:val="-10"/>
        </w:rPr>
      </w:pPr>
      <w:r w:rsidRPr="00C758CF">
        <w:rPr>
          <w:b/>
          <w:color w:val="000000"/>
        </w:rPr>
        <w:t xml:space="preserve">В) </w:t>
      </w:r>
      <w:r w:rsidRPr="00C758CF">
        <w:rPr>
          <w:bCs/>
          <w:iCs/>
          <w:position w:val="-10"/>
        </w:rPr>
        <w:object w:dxaOrig="1340" w:dyaOrig="400" w14:anchorId="681ADDC4">
          <v:shape id="_x0000_i1081" type="#_x0000_t75" style="width:67.15pt;height:20.4pt" o:ole="">
            <v:imagedata r:id="rId118" o:title=""/>
          </v:shape>
          <o:OLEObject Type="Embed" ProgID="Equation.DSMT4" ShapeID="_x0000_i1081" DrawAspect="Content" ObjectID="_1752002851" r:id="rId119"/>
        </w:object>
      </w:r>
    </w:p>
    <w:p w14:paraId="23E182BA" w14:textId="77777777" w:rsidR="009A1A15" w:rsidRPr="0014715C" w:rsidRDefault="009A1A15" w:rsidP="009A1A15">
      <w:pPr>
        <w:pStyle w:val="a7"/>
        <w:tabs>
          <w:tab w:val="left" w:pos="708"/>
        </w:tabs>
        <w:ind w:firstLine="567"/>
        <w:jc w:val="both"/>
        <w:rPr>
          <w:bCs/>
          <w:iCs/>
          <w:highlight w:val="yellow"/>
        </w:rPr>
      </w:pPr>
    </w:p>
    <w:p w14:paraId="1D60CF4C" w14:textId="09CEBB5D" w:rsidR="009A1A15" w:rsidRPr="00C758CF" w:rsidRDefault="001A1A0D" w:rsidP="009A1A15">
      <w:pPr>
        <w:pStyle w:val="a7"/>
        <w:tabs>
          <w:tab w:val="left" w:pos="708"/>
        </w:tabs>
        <w:ind w:firstLine="567"/>
        <w:jc w:val="both"/>
        <w:rPr>
          <w:bCs/>
          <w:iCs/>
        </w:rPr>
      </w:pPr>
      <w:r w:rsidRPr="00C758CF">
        <w:rPr>
          <w:bCs/>
          <w:iCs/>
        </w:rPr>
        <w:t xml:space="preserve">21 </w:t>
      </w:r>
      <w:r w:rsidR="009A1A15" w:rsidRPr="00C758CF">
        <w:rPr>
          <w:bCs/>
          <w:iCs/>
        </w:rPr>
        <w:t xml:space="preserve"> Дано линейное однородное дифференциальное уравнение </w:t>
      </w:r>
      <w:r w:rsidR="009A1A15" w:rsidRPr="00C758CF">
        <w:rPr>
          <w:bCs/>
          <w:iCs/>
          <w:position w:val="-12"/>
        </w:rPr>
        <w:object w:dxaOrig="1400" w:dyaOrig="380" w14:anchorId="69BAA003">
          <v:shape id="_x0000_i1082" type="#_x0000_t75" style="width:69.3pt;height:18.25pt" o:ole="">
            <v:imagedata r:id="rId120" o:title=""/>
          </v:shape>
          <o:OLEObject Type="Embed" ProgID="Equation.DSMT4" ShapeID="_x0000_i1082" DrawAspect="Content" ObjectID="_1752002852" r:id="rId121"/>
        </w:object>
      </w:r>
      <w:r w:rsidR="009A1A15" w:rsidRPr="00C758CF">
        <w:rPr>
          <w:bCs/>
          <w:iCs/>
        </w:rPr>
        <w:t xml:space="preserve"> Тогда его общее решение</w:t>
      </w:r>
    </w:p>
    <w:p w14:paraId="25FD5327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/>
          <w:bCs/>
          <w:iCs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Pr="00C758CF">
        <w:rPr>
          <w:rFonts w:ascii="Times New Roman" w:hAnsi="Times New Roman"/>
          <w:bCs/>
          <w:iCs/>
          <w:position w:val="-10"/>
          <w:sz w:val="24"/>
          <w:szCs w:val="24"/>
        </w:rPr>
        <w:object w:dxaOrig="1359" w:dyaOrig="400" w14:anchorId="37997DF0">
          <v:shape id="_x0000_i1083" type="#_x0000_t75" style="width:68.25pt;height:20.4pt" o:ole="">
            <v:imagedata r:id="rId122" o:title=""/>
          </v:shape>
          <o:OLEObject Type="Embed" ProgID="Equation.DSMT4" ShapeID="_x0000_i1083" DrawAspect="Content" ObjectID="_1752002853" r:id="rId123"/>
        </w:object>
      </w:r>
    </w:p>
    <w:p w14:paraId="026BD005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>Б)</w:t>
      </w:r>
      <w:r w:rsidRPr="00C758CF">
        <w:rPr>
          <w:rFonts w:ascii="Times New Roman" w:hAnsi="Times New Roman" w:cs="Times New Roman"/>
          <w:sz w:val="24"/>
          <w:szCs w:val="24"/>
        </w:rPr>
        <w:t xml:space="preserve"> </w:t>
      </w:r>
      <w:r w:rsidRPr="00C758CF">
        <w:rPr>
          <w:rFonts w:ascii="Times New Roman" w:hAnsi="Times New Roman"/>
          <w:bCs/>
          <w:iCs/>
          <w:position w:val="-10"/>
          <w:sz w:val="24"/>
          <w:szCs w:val="24"/>
        </w:rPr>
        <w:object w:dxaOrig="1560" w:dyaOrig="400" w14:anchorId="16813AC7">
          <v:shape id="_x0000_i1084" type="#_x0000_t75" style="width:77.35pt;height:20.4pt" o:ole="">
            <v:imagedata r:id="rId124" o:title=""/>
          </v:shape>
          <o:OLEObject Type="Embed" ProgID="Equation.DSMT4" ShapeID="_x0000_i1084" DrawAspect="Content" ObjectID="_1752002854" r:id="rId125"/>
        </w:object>
      </w:r>
    </w:p>
    <w:p w14:paraId="7D1802EA" w14:textId="77777777" w:rsidR="009A1A15" w:rsidRDefault="009A1A15" w:rsidP="009A1A15">
      <w:pPr>
        <w:pStyle w:val="a7"/>
        <w:tabs>
          <w:tab w:val="left" w:pos="708"/>
        </w:tabs>
        <w:ind w:firstLine="567"/>
        <w:jc w:val="both"/>
        <w:rPr>
          <w:bCs/>
          <w:iCs/>
          <w:position w:val="-10"/>
        </w:rPr>
      </w:pPr>
      <w:r w:rsidRPr="00C758CF">
        <w:rPr>
          <w:b/>
          <w:color w:val="000000"/>
        </w:rPr>
        <w:t xml:space="preserve">В) </w:t>
      </w:r>
      <w:r w:rsidRPr="00C758CF">
        <w:rPr>
          <w:bCs/>
          <w:iCs/>
          <w:position w:val="-10"/>
        </w:rPr>
        <w:object w:dxaOrig="1120" w:dyaOrig="400" w14:anchorId="76B8AEEB">
          <v:shape id="_x0000_i1085" type="#_x0000_t75" style="width:56.4pt;height:20.4pt" o:ole="">
            <v:imagedata r:id="rId126" o:title=""/>
          </v:shape>
          <o:OLEObject Type="Embed" ProgID="Equation.DSMT4" ShapeID="_x0000_i1085" DrawAspect="Content" ObjectID="_1752002855" r:id="rId127"/>
        </w:object>
      </w:r>
    </w:p>
    <w:p w14:paraId="1D34C692" w14:textId="77777777" w:rsidR="009A1A15" w:rsidRDefault="009A1A15" w:rsidP="009A1A15">
      <w:pPr>
        <w:spacing w:after="0"/>
        <w:ind w:firstLine="567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 xml:space="preserve"> </w:t>
      </w:r>
    </w:p>
    <w:p w14:paraId="0CB28750" w14:textId="1F109230" w:rsidR="009A1A15" w:rsidRPr="00C758CF" w:rsidRDefault="001A1A0D" w:rsidP="009A1A15">
      <w:pPr>
        <w:spacing w:after="0"/>
        <w:ind w:firstLine="567"/>
        <w:rPr>
          <w:rFonts w:ascii="Times New Roman" w:hAnsi="Times New Roman"/>
          <w:bCs/>
          <w:iCs/>
          <w:sz w:val="24"/>
          <w:szCs w:val="24"/>
        </w:rPr>
      </w:pPr>
      <w:r w:rsidRPr="00C758CF">
        <w:rPr>
          <w:rFonts w:ascii="Times New Roman" w:hAnsi="Times New Roman"/>
          <w:bCs/>
          <w:iCs/>
          <w:sz w:val="24"/>
          <w:szCs w:val="24"/>
        </w:rPr>
        <w:t xml:space="preserve">22 </w:t>
      </w:r>
      <w:r w:rsidR="009A1A15" w:rsidRPr="00C758CF">
        <w:rPr>
          <w:rFonts w:ascii="Times New Roman" w:hAnsi="Times New Roman"/>
          <w:bCs/>
          <w:iCs/>
          <w:sz w:val="24"/>
          <w:szCs w:val="24"/>
        </w:rPr>
        <w:t xml:space="preserve"> Сделайте вывод о сходимости положительных рядов: а) </w:t>
      </w:r>
      <w:r w:rsidR="009A1A15" w:rsidRPr="00C758CF">
        <w:rPr>
          <w:rFonts w:ascii="Times New Roman" w:hAnsi="Times New Roman"/>
          <w:bCs/>
          <w:iCs/>
          <w:position w:val="-32"/>
          <w:sz w:val="24"/>
          <w:szCs w:val="24"/>
        </w:rPr>
        <w:object w:dxaOrig="1120" w:dyaOrig="800" w14:anchorId="261B6A47">
          <v:shape id="_x0000_i1086" type="#_x0000_t75" style="width:56.4pt;height:39.75pt" o:ole="">
            <v:imagedata r:id="rId128" o:title=""/>
          </v:shape>
          <o:OLEObject Type="Embed" ProgID="Equation.DSMT4" ShapeID="_x0000_i1086" DrawAspect="Content" ObjectID="_1752002856" r:id="rId129"/>
        </w:object>
      </w:r>
      <w:r w:rsidR="009A1A15" w:rsidRPr="00C758CF">
        <w:rPr>
          <w:rFonts w:ascii="Times New Roman" w:hAnsi="Times New Roman"/>
          <w:bCs/>
          <w:iCs/>
          <w:sz w:val="24"/>
          <w:szCs w:val="24"/>
        </w:rPr>
        <w:t xml:space="preserve"> б) </w:t>
      </w:r>
      <w:r w:rsidR="009A1A15" w:rsidRPr="00C758CF">
        <w:rPr>
          <w:rFonts w:ascii="Times New Roman" w:hAnsi="Times New Roman"/>
          <w:bCs/>
          <w:iCs/>
          <w:position w:val="-32"/>
          <w:sz w:val="24"/>
          <w:szCs w:val="24"/>
        </w:rPr>
        <w:object w:dxaOrig="1180" w:dyaOrig="780" w14:anchorId="04C8F7D8">
          <v:shape id="_x0000_i1087" type="#_x0000_t75" style="width:59.1pt;height:39.2pt" o:ole="">
            <v:imagedata r:id="rId130" o:title=""/>
          </v:shape>
          <o:OLEObject Type="Embed" ProgID="Equation.DSMT4" ShapeID="_x0000_i1087" DrawAspect="Content" ObjectID="_1752002857" r:id="rId131"/>
        </w:object>
      </w:r>
    </w:p>
    <w:p w14:paraId="37FDCB59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/>
          <w:bCs/>
          <w:iCs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Pr="00C758CF">
        <w:rPr>
          <w:rFonts w:ascii="Times New Roman" w:hAnsi="Times New Roman"/>
          <w:bCs/>
          <w:iCs/>
          <w:sz w:val="24"/>
          <w:szCs w:val="24"/>
        </w:rPr>
        <w:t>а) и б) расходятся</w:t>
      </w:r>
    </w:p>
    <w:p w14:paraId="1E6EF385" w14:textId="77777777" w:rsidR="009A1A15" w:rsidRPr="00C758CF" w:rsidRDefault="009A1A15" w:rsidP="009A1A15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758CF">
        <w:rPr>
          <w:rFonts w:ascii="Times New Roman" w:hAnsi="Times New Roman" w:cs="Times New Roman"/>
          <w:color w:val="000000"/>
          <w:sz w:val="24"/>
          <w:szCs w:val="24"/>
        </w:rPr>
        <w:t>Б)</w:t>
      </w:r>
      <w:r w:rsidRPr="00C758CF">
        <w:rPr>
          <w:rFonts w:ascii="Times New Roman" w:hAnsi="Times New Roman" w:cs="Times New Roman"/>
          <w:sz w:val="24"/>
          <w:szCs w:val="24"/>
        </w:rPr>
        <w:t xml:space="preserve"> </w:t>
      </w:r>
      <w:r w:rsidRPr="00C758CF">
        <w:rPr>
          <w:rFonts w:ascii="Times New Roman" w:hAnsi="Times New Roman"/>
          <w:bCs/>
          <w:iCs/>
          <w:sz w:val="24"/>
          <w:szCs w:val="24"/>
        </w:rPr>
        <w:t>а) расходится, б) сходится</w:t>
      </w:r>
    </w:p>
    <w:p w14:paraId="2180F528" w14:textId="77777777" w:rsidR="009A1A15" w:rsidRPr="00C758CF" w:rsidRDefault="009A1A15" w:rsidP="009A1A15">
      <w:pPr>
        <w:spacing w:after="0"/>
        <w:ind w:firstLine="567"/>
        <w:jc w:val="both"/>
        <w:rPr>
          <w:rFonts w:ascii="Times New Roman" w:hAnsi="Times New Roman"/>
          <w:bCs/>
          <w:iCs/>
          <w:sz w:val="24"/>
          <w:szCs w:val="24"/>
        </w:rPr>
      </w:pPr>
      <w:r w:rsidRPr="00C758CF">
        <w:rPr>
          <w:rFonts w:ascii="Times New Roman" w:hAnsi="Times New Roman" w:cs="Times New Roman"/>
          <w:b/>
          <w:color w:val="000000"/>
          <w:sz w:val="24"/>
          <w:szCs w:val="24"/>
        </w:rPr>
        <w:t>В)</w:t>
      </w:r>
      <w:r w:rsidRPr="00C758CF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Pr="00C758CF">
        <w:rPr>
          <w:rFonts w:ascii="Times New Roman" w:hAnsi="Times New Roman"/>
          <w:b/>
          <w:bCs/>
          <w:iCs/>
          <w:sz w:val="24"/>
          <w:szCs w:val="24"/>
        </w:rPr>
        <w:t>а) сходится, б) расходится</w:t>
      </w:r>
    </w:p>
    <w:p w14:paraId="6B49D014" w14:textId="77777777" w:rsidR="009A1A15" w:rsidRPr="00F65767" w:rsidRDefault="009A1A15" w:rsidP="009A1A15">
      <w:pPr>
        <w:spacing w:after="0"/>
        <w:ind w:firstLine="567"/>
        <w:jc w:val="both"/>
        <w:rPr>
          <w:rFonts w:ascii="Times New Roman" w:hAnsi="Times New Roman"/>
          <w:sz w:val="24"/>
          <w:szCs w:val="24"/>
          <w:highlight w:val="green"/>
        </w:rPr>
      </w:pPr>
    </w:p>
    <w:p w14:paraId="24854EA3" w14:textId="77777777" w:rsidR="009A1A15" w:rsidRDefault="009A1A15" w:rsidP="009A1A15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5122489A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3 </w:t>
      </w:r>
      <w:bookmarkStart w:id="0" w:name="_Hlk140843145"/>
      <w:r w:rsidRPr="00F31DAE">
        <w:rPr>
          <w:rFonts w:ascii="Times New Roman" w:eastAsia="Times New Roman" w:hAnsi="Times New Roman" w:cs="Times New Roman"/>
          <w:sz w:val="24"/>
          <w:szCs w:val="24"/>
          <w:lang w:eastAsia="ru-RU"/>
        </w:rPr>
        <w:t>Укажите уравнения, которые задают на плоскости эллипс</w:t>
      </w:r>
    </w:p>
    <w:p w14:paraId="2B481496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А) </w:t>
      </w:r>
      <w:r w:rsidRPr="00F31DAE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337" w:dyaOrig="720" w14:anchorId="27F4156E">
          <v:shape id="_x0000_i1088" type="#_x0000_t75" style="width:67.15pt;height:36pt" o:ole="">
            <v:imagedata r:id="rId132" o:title=""/>
          </v:shape>
          <o:OLEObject Type="Embed" ProgID="Equation.DSMT4" ShapeID="_x0000_i1088" DrawAspect="Content" ObjectID="_1752002858" r:id="rId133"/>
        </w:object>
      </w:r>
    </w:p>
    <w:p w14:paraId="074A93C4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Б) </w:t>
      </w:r>
      <w:r w:rsidRPr="00F31DA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920" w:dyaOrig="420" w14:anchorId="59E6E185">
          <v:shape id="_x0000_i1089" type="#_x0000_t75" style="width:95.65pt;height:20.95pt" o:ole="">
            <v:imagedata r:id="rId134" o:title=""/>
          </v:shape>
          <o:OLEObject Type="Embed" ProgID="Equation.DSMT4" ShapeID="_x0000_i1089" DrawAspect="Content" ObjectID="_1752002859" r:id="rId135"/>
        </w:object>
      </w:r>
    </w:p>
    <w:p w14:paraId="53136E70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) </w:t>
      </w:r>
      <w:r w:rsidRPr="00F31DA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889" w:dyaOrig="420" w14:anchorId="09668CE0">
          <v:shape id="_x0000_i1090" type="#_x0000_t75" style="width:144.55pt;height:20.95pt" o:ole="">
            <v:imagedata r:id="rId136" o:title=""/>
          </v:shape>
          <o:OLEObject Type="Embed" ProgID="Equation.DSMT4" ShapeID="_x0000_i1090" DrawAspect="Content" ObjectID="_1752002860" r:id="rId137"/>
        </w:object>
      </w:r>
    </w:p>
    <w:p w14:paraId="2B80AD49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Г) </w:t>
      </w:r>
      <w:r w:rsidRPr="00F31DAE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251" w:dyaOrig="720" w14:anchorId="3E3733E2">
          <v:shape id="_x0000_i1091" type="#_x0000_t75" style="width:62.85pt;height:36pt" o:ole="">
            <v:imagedata r:id="rId138" o:title=""/>
          </v:shape>
          <o:OLEObject Type="Embed" ProgID="Equation.DSMT4" ShapeID="_x0000_i1091" DrawAspect="Content" ObjectID="_1752002861" r:id="rId139"/>
        </w:object>
      </w:r>
    </w:p>
    <w:bookmarkEnd w:id="0"/>
    <w:p w14:paraId="028480E5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30518D96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4 Укажите дифференциальные уравнения с разделяющимися переменными</w:t>
      </w:r>
    </w:p>
    <w:p w14:paraId="43B17668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  <w:bookmarkStart w:id="1" w:name="_Hlk140843346"/>
      <w:r w:rsidRPr="00F31DAE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А) </w:t>
      </w:r>
      <w:bookmarkStart w:id="2" w:name="_Hlk140846877"/>
      <w:r w:rsidRPr="00F31DAE">
        <w:rPr>
          <w:rFonts w:ascii="Times New Roman" w:eastAsia="Times New Roman" w:hAnsi="Times New Roman" w:cs="Times New Roman"/>
          <w:bCs/>
          <w:iCs/>
          <w:position w:val="-12"/>
          <w:sz w:val="24"/>
          <w:szCs w:val="24"/>
          <w:lang w:eastAsia="ru-RU"/>
        </w:rPr>
        <w:object w:dxaOrig="1809" w:dyaOrig="420" w14:anchorId="66CE3C04">
          <v:shape id="_x0000_i1092" type="#_x0000_t75" style="width:90.25pt;height:20.95pt" o:ole="">
            <v:imagedata r:id="rId140" o:title=""/>
          </v:shape>
          <o:OLEObject Type="Embed" ProgID="Equation.DSMT4" ShapeID="_x0000_i1092" DrawAspect="Content" ObjectID="_1752002862" r:id="rId141"/>
        </w:object>
      </w:r>
      <w:bookmarkEnd w:id="2"/>
    </w:p>
    <w:p w14:paraId="0A184622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Б) </w:t>
      </w:r>
      <w:bookmarkStart w:id="3" w:name="_Hlk140846926"/>
      <w:r w:rsidRPr="00F31DAE">
        <w:rPr>
          <w:rFonts w:ascii="Times New Roman" w:eastAsia="Times New Roman" w:hAnsi="Times New Roman" w:cs="Times New Roman"/>
          <w:bCs/>
          <w:iCs/>
          <w:position w:val="-12"/>
          <w:sz w:val="24"/>
          <w:szCs w:val="24"/>
          <w:lang w:eastAsia="ru-RU"/>
        </w:rPr>
        <w:object w:dxaOrig="1286" w:dyaOrig="386" w14:anchorId="10E15A45">
          <v:shape id="_x0000_i1093" type="#_x0000_t75" style="width:63.95pt;height:19.35pt" o:ole="">
            <v:imagedata r:id="rId142" o:title=""/>
          </v:shape>
          <o:OLEObject Type="Embed" ProgID="Equation.DSMT4" ShapeID="_x0000_i1093" DrawAspect="Content" ObjectID="_1752002863" r:id="rId143"/>
        </w:object>
      </w:r>
      <w:bookmarkEnd w:id="3"/>
    </w:p>
    <w:p w14:paraId="60472B5D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) </w:t>
      </w:r>
      <w:bookmarkStart w:id="4" w:name="_Hlk140846976"/>
      <w:r w:rsidRPr="00F31DAE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  <w:object w:dxaOrig="1380" w:dyaOrig="711" w14:anchorId="3050C35D">
          <v:shape id="_x0000_i1094" type="#_x0000_t75" style="width:68.8pt;height:35.45pt" o:ole="">
            <v:imagedata r:id="rId144" o:title=""/>
          </v:shape>
          <o:OLEObject Type="Embed" ProgID="Equation.DSMT4" ShapeID="_x0000_i1094" DrawAspect="Content" ObjectID="_1752002864" r:id="rId145"/>
        </w:object>
      </w:r>
      <w:bookmarkEnd w:id="4"/>
    </w:p>
    <w:p w14:paraId="255784A6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 xml:space="preserve">Г) </w:t>
      </w:r>
      <w:bookmarkStart w:id="5" w:name="_Hlk140847023"/>
      <w:r w:rsidRPr="00F31DAE">
        <w:rPr>
          <w:rFonts w:ascii="Times New Roman" w:eastAsia="Times New Roman" w:hAnsi="Times New Roman" w:cs="Times New Roman"/>
          <w:bCs/>
          <w:iCs/>
          <w:position w:val="-12"/>
          <w:sz w:val="24"/>
          <w:szCs w:val="24"/>
          <w:lang w:eastAsia="ru-RU"/>
        </w:rPr>
        <w:object w:dxaOrig="1406" w:dyaOrig="420" w14:anchorId="25638667">
          <v:shape id="_x0000_i1095" type="#_x0000_t75" style="width:70.4pt;height:20.95pt" o:ole="">
            <v:imagedata r:id="rId146" o:title=""/>
          </v:shape>
          <o:OLEObject Type="Embed" ProgID="Equation.DSMT4" ShapeID="_x0000_i1095" DrawAspect="Content" ObjectID="_1752002865" r:id="rId147"/>
        </w:object>
      </w:r>
      <w:bookmarkEnd w:id="5"/>
    </w:p>
    <w:bookmarkEnd w:id="1"/>
    <w:p w14:paraId="2988A36E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9F2859B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5 Даны пары уравнений прямых на плоскости. Укажите пары параллельных прямых </w:t>
      </w:r>
    </w:p>
    <w:p w14:paraId="67FC728F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bookmarkStart w:id="6" w:name="_Hlk140849233"/>
      <w:r w:rsidRPr="00F31DAE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А) </w:t>
      </w:r>
      <w:r w:rsidRPr="00F31DAE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eastAsia="ru-RU"/>
        </w:rPr>
        <w:t xml:space="preserve">4x − 3y + 5 = 0 </w:t>
      </w:r>
      <w:proofErr w:type="gramStart"/>
      <w:r w:rsidRPr="00F31DAE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eastAsia="ru-RU"/>
        </w:rPr>
        <w:t>и  −</w:t>
      </w:r>
      <w:proofErr w:type="gramEnd"/>
      <w:r w:rsidRPr="00F31DA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x + 1,5y + 2 = 0</w:t>
      </w:r>
    </w:p>
    <w:p w14:paraId="5AC3BD7A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Б) </w:t>
      </w:r>
      <w:r w:rsidRPr="00F31DAE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eastAsia="ru-RU"/>
        </w:rPr>
        <w:t xml:space="preserve">6x +4y −35 = 0 </w:t>
      </w:r>
      <w:proofErr w:type="gramStart"/>
      <w:r w:rsidRPr="00F31DAE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eastAsia="ru-RU"/>
        </w:rPr>
        <w:t xml:space="preserve">и  </w:t>
      </w:r>
      <w:r w:rsidRPr="00F31DA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</w:t>
      </w:r>
      <w:proofErr w:type="gramEnd"/>
      <w:r w:rsidRPr="00F31DA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x + 2y + 2 = 0</w:t>
      </w:r>
    </w:p>
    <w:p w14:paraId="2248CFE2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) </w:t>
      </w:r>
      <w:r w:rsidRPr="00F31DAE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eastAsia="ru-RU"/>
        </w:rPr>
        <w:t xml:space="preserve">4x − 3y + 5 = 0 </w:t>
      </w:r>
      <w:proofErr w:type="gramStart"/>
      <w:r w:rsidRPr="00F31DAE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eastAsia="ru-RU"/>
        </w:rPr>
        <w:t xml:space="preserve">и  </w:t>
      </w:r>
      <w:r w:rsidRPr="00F31DA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proofErr w:type="gramEnd"/>
      <w:r w:rsidRPr="00F31DA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x </w:t>
      </w:r>
      <w:r w:rsidRPr="00F31DAE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eastAsia="ru-RU"/>
        </w:rPr>
        <w:t xml:space="preserve">− </w:t>
      </w:r>
      <w:r w:rsidRPr="00F31DA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y + 2 = 0</w:t>
      </w:r>
    </w:p>
    <w:p w14:paraId="5E5BCD6B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gramStart"/>
      <w:r w:rsidRPr="00F31D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Г)  </w:t>
      </w:r>
      <w:r w:rsidRPr="00F31DAE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eastAsia="ru-RU"/>
        </w:rPr>
        <w:t>x</w:t>
      </w:r>
      <w:proofErr w:type="gramEnd"/>
      <w:r w:rsidRPr="00F31DAE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eastAsia="ru-RU"/>
        </w:rPr>
        <w:t xml:space="preserve"> − 3y + 5 = 0   и  </w:t>
      </w:r>
      <w:r w:rsidRPr="00F31DA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3x </w:t>
      </w:r>
      <w:r w:rsidRPr="00F31DAE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eastAsia="ru-RU"/>
        </w:rPr>
        <w:t>+6</w:t>
      </w:r>
      <w:r w:rsidRPr="00F31DA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y + 2 = 0</w:t>
      </w:r>
    </w:p>
    <w:bookmarkEnd w:id="6"/>
    <w:p w14:paraId="02E4642E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0EE3F82E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26 Укажите линейные дифференциальные уравнения </w:t>
      </w:r>
    </w:p>
    <w:p w14:paraId="5AB4AA6B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А) </w:t>
      </w:r>
      <w:bookmarkStart w:id="7" w:name="_Hlk140847269"/>
      <w:r w:rsidRPr="00F31DAE">
        <w:rPr>
          <w:rFonts w:ascii="Times New Roman" w:eastAsia="Times New Roman" w:hAnsi="Times New Roman" w:cs="Times New Roman"/>
          <w:bCs/>
          <w:iCs/>
          <w:position w:val="-12"/>
          <w:sz w:val="24"/>
          <w:szCs w:val="24"/>
          <w:lang w:eastAsia="ru-RU"/>
        </w:rPr>
        <w:object w:dxaOrig="1809" w:dyaOrig="420" w14:anchorId="7627D90F">
          <v:shape id="_x0000_i1096" type="#_x0000_t75" style="width:90.25pt;height:20.95pt" o:ole="">
            <v:imagedata r:id="rId140" o:title=""/>
          </v:shape>
          <o:OLEObject Type="Embed" ProgID="Equation.DSMT4" ShapeID="_x0000_i1096" DrawAspect="Content" ObjectID="_1752002866" r:id="rId148"/>
        </w:object>
      </w:r>
      <w:bookmarkEnd w:id="7"/>
    </w:p>
    <w:p w14:paraId="5FFAB412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Б)</w:t>
      </w:r>
      <w:r w:rsidRPr="00F31DA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bookmarkStart w:id="8" w:name="_Hlk140847314"/>
      <w:r w:rsidRPr="00F31DAE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1740" w:dyaOrig="454" w14:anchorId="71BF04C4">
          <v:shape id="_x0000_i1097" type="#_x0000_t75" style="width:87.05pt;height:22.55pt" o:ole="">
            <v:imagedata r:id="rId149" o:title=""/>
          </v:shape>
          <o:OLEObject Type="Embed" ProgID="Equation.3" ShapeID="_x0000_i1097" DrawAspect="Content" ObjectID="_1752002867" r:id="rId150"/>
        </w:object>
      </w:r>
      <w:bookmarkEnd w:id="8"/>
    </w:p>
    <w:p w14:paraId="2FDAF147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)</w:t>
      </w:r>
      <w:r w:rsidRPr="00F31D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bookmarkStart w:id="9" w:name="_Hlk140847382"/>
      <w:r w:rsidRPr="00F31DAE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  <w:object w:dxaOrig="1380" w:dyaOrig="711" w14:anchorId="4826B7D5">
          <v:shape id="_x0000_i1098" type="#_x0000_t75" style="width:68.8pt;height:35.45pt" o:ole="">
            <v:imagedata r:id="rId144" o:title=""/>
          </v:shape>
          <o:OLEObject Type="Embed" ProgID="Equation.DSMT4" ShapeID="_x0000_i1098" DrawAspect="Content" ObjectID="_1752002868" r:id="rId151"/>
        </w:object>
      </w:r>
      <w:bookmarkEnd w:id="9"/>
    </w:p>
    <w:p w14:paraId="7D67095B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Г)</w:t>
      </w:r>
      <w:r w:rsidRPr="00F31D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bookmarkStart w:id="10" w:name="_Hlk140847465"/>
      <w:r w:rsidRPr="00F31DAE">
        <w:rPr>
          <w:rFonts w:ascii="Times New Roman" w:eastAsia="Times New Roman" w:hAnsi="Times New Roman" w:cs="Times New Roman"/>
          <w:bCs/>
          <w:iCs/>
          <w:position w:val="-12"/>
          <w:sz w:val="24"/>
          <w:szCs w:val="24"/>
          <w:lang w:eastAsia="ru-RU"/>
        </w:rPr>
        <w:object w:dxaOrig="1526" w:dyaOrig="386" w14:anchorId="10673E20">
          <v:shape id="_x0000_i1099" type="#_x0000_t75" style="width:76.3pt;height:19.35pt" o:ole="">
            <v:imagedata r:id="rId152" o:title=""/>
          </v:shape>
          <o:OLEObject Type="Embed" ProgID="Equation.DSMT4" ShapeID="_x0000_i1099" DrawAspect="Content" ObjectID="_1752002869" r:id="rId153"/>
        </w:object>
      </w:r>
      <w:bookmarkEnd w:id="10"/>
    </w:p>
    <w:p w14:paraId="74DEDCB8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</w:p>
    <w:p w14:paraId="24C67801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  <w:t xml:space="preserve">27 </w:t>
      </w:r>
      <w:bookmarkStart w:id="11" w:name="_Hlk140846438"/>
      <w:r w:rsidRPr="00F31DAE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  <w:t xml:space="preserve">Даны дифференцируемые функции </w:t>
      </w:r>
      <w:r w:rsidRPr="00F31DAE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val="en-US" w:eastAsia="ru-RU"/>
        </w:rPr>
        <w:t>u</w:t>
      </w:r>
      <w:r w:rsidRPr="00F31DAE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  <w:t>=</w:t>
      </w:r>
      <w:r w:rsidRPr="00F31DAE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val="en-US" w:eastAsia="ru-RU"/>
        </w:rPr>
        <w:t>u</w:t>
      </w:r>
      <w:r w:rsidRPr="00F31DAE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  <w:t>(</w:t>
      </w:r>
      <w:r w:rsidRPr="00F31DAE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val="en-US" w:eastAsia="ru-RU"/>
        </w:rPr>
        <w:t>x</w:t>
      </w:r>
      <w:r w:rsidRPr="00F31DAE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  <w:t xml:space="preserve">) </w:t>
      </w:r>
      <w:proofErr w:type="gramStart"/>
      <w:r w:rsidRPr="00F31DAE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  <w:t xml:space="preserve">и  </w:t>
      </w:r>
      <w:r w:rsidRPr="00F31DAE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val="en-US" w:eastAsia="ru-RU"/>
        </w:rPr>
        <w:t>v</w:t>
      </w:r>
      <w:proofErr w:type="gramEnd"/>
      <w:r w:rsidRPr="00F31DAE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  <w:t>=</w:t>
      </w:r>
      <w:r w:rsidRPr="00F31DAE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val="en-US" w:eastAsia="ru-RU"/>
        </w:rPr>
        <w:t>v</w:t>
      </w:r>
      <w:r w:rsidRPr="00F31DAE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  <w:t>(</w:t>
      </w:r>
      <w:r w:rsidRPr="00F31DAE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val="en-US" w:eastAsia="ru-RU"/>
        </w:rPr>
        <w:t>x</w:t>
      </w:r>
      <w:r w:rsidRPr="00F31DAE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  <w:t>). Укажите верные правила дифференцирования этих функций</w:t>
      </w:r>
    </w:p>
    <w:p w14:paraId="6CF68D43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А) </w:t>
      </w:r>
      <w:r w:rsidRPr="00F31DAE">
        <w:rPr>
          <w:rFonts w:ascii="Times New Roman" w:eastAsia="Times New Roman" w:hAnsi="Times New Roman" w:cs="Times New Roman"/>
          <w:position w:val="-12"/>
          <w:sz w:val="26"/>
          <w:szCs w:val="24"/>
          <w:lang w:val="en-US" w:eastAsia="ru-RU"/>
        </w:rPr>
        <w:object w:dxaOrig="1783" w:dyaOrig="386" w14:anchorId="63C6F9A3">
          <v:shape id="_x0000_i1100" type="#_x0000_t75" style="width:89.2pt;height:19.35pt" o:ole="">
            <v:imagedata r:id="rId154" o:title=""/>
          </v:shape>
          <o:OLEObject Type="Embed" ProgID="Equation.DSMT4" ShapeID="_x0000_i1100" DrawAspect="Content" ObjectID="_1752002870" r:id="rId155"/>
        </w:object>
      </w:r>
    </w:p>
    <w:p w14:paraId="49962772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Б) </w:t>
      </w:r>
      <w:r w:rsidRPr="00F31DAE">
        <w:rPr>
          <w:rFonts w:ascii="Times New Roman" w:eastAsia="Times New Roman" w:hAnsi="Times New Roman" w:cs="Times New Roman"/>
          <w:position w:val="-32"/>
          <w:sz w:val="26"/>
          <w:szCs w:val="24"/>
          <w:lang w:val="en-US" w:eastAsia="ru-RU"/>
        </w:rPr>
        <w:object w:dxaOrig="3283" w:dyaOrig="900" w14:anchorId="6363BBE7">
          <v:shape id="_x0000_i1101" type="#_x0000_t75" style="width:164.4pt;height:45.15pt" o:ole="">
            <v:imagedata r:id="rId156" o:title=""/>
          </v:shape>
          <o:OLEObject Type="Embed" ProgID="Equation.DSMT4" ShapeID="_x0000_i1101" DrawAspect="Content" ObjectID="_1752002871" r:id="rId157"/>
        </w:object>
      </w:r>
    </w:p>
    <w:p w14:paraId="20740DAB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) </w:t>
      </w:r>
      <w:r w:rsidRPr="00F31DAE">
        <w:rPr>
          <w:rFonts w:ascii="Times New Roman" w:eastAsia="Times New Roman" w:hAnsi="Times New Roman" w:cs="Times New Roman"/>
          <w:position w:val="-12"/>
          <w:sz w:val="26"/>
          <w:szCs w:val="24"/>
          <w:lang w:val="en-US" w:eastAsia="ru-RU"/>
        </w:rPr>
        <w:object w:dxaOrig="1354" w:dyaOrig="386" w14:anchorId="042C7705">
          <v:shape id="_x0000_i1102" type="#_x0000_t75" style="width:67.7pt;height:19.35pt" o:ole="">
            <v:imagedata r:id="rId158" o:title=""/>
          </v:shape>
          <o:OLEObject Type="Embed" ProgID="Equation.DSMT4" ShapeID="_x0000_i1102" DrawAspect="Content" ObjectID="_1752002872" r:id="rId159"/>
        </w:object>
      </w:r>
    </w:p>
    <w:bookmarkEnd w:id="11"/>
    <w:p w14:paraId="1F3D1704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</w:p>
    <w:p w14:paraId="05A8A948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28 А, В, С – различные квадратные матрицы одного порядка. Укажите свойства операций над этими матрицами</w:t>
      </w:r>
    </w:p>
    <w:p w14:paraId="3272E4CE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  <w:proofErr w:type="gramStart"/>
      <w:r w:rsidRPr="00F31DA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А)  АВ</w:t>
      </w:r>
      <w:proofErr w:type="gramEnd"/>
      <w:r w:rsidRPr="00F31DA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=ВА</w:t>
      </w:r>
    </w:p>
    <w:p w14:paraId="7CC08EC5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Б)</w:t>
      </w:r>
      <w:r w:rsidRPr="00F31DAE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 xml:space="preserve"> </w:t>
      </w:r>
      <w:r w:rsidRPr="00F31D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+В=В+А   </w:t>
      </w:r>
    </w:p>
    <w:p w14:paraId="023216E7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gramStart"/>
      <w:r w:rsidRPr="00F31DA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)</w:t>
      </w:r>
      <w:r w:rsidRPr="00F31D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(</w:t>
      </w:r>
      <w:proofErr w:type="gramEnd"/>
      <w:r w:rsidRPr="00F31D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+В)+С=А+(В+С)</w:t>
      </w:r>
    </w:p>
    <w:p w14:paraId="56A54ECB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Г)</w:t>
      </w:r>
      <w:r w:rsidRPr="00F31D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(А+</w:t>
      </w:r>
      <w:proofErr w:type="gramStart"/>
      <w:r w:rsidRPr="00F31D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)</w:t>
      </w:r>
      <w:r w:rsidRPr="00F31DAE">
        <w:rPr>
          <w:rFonts w:ascii="Times New Roman" w:eastAsia="Times New Roman" w:hAnsi="Times New Roman" w:cs="Times New Roman" w:hint="cs"/>
          <w:color w:val="000000"/>
          <w:sz w:val="24"/>
          <w:szCs w:val="24"/>
          <w:rtl/>
          <w:lang w:eastAsia="ru-RU" w:bidi="he-IL"/>
        </w:rPr>
        <w:t>׳</w:t>
      </w:r>
      <w:proofErr w:type="gramEnd"/>
      <w:r w:rsidRPr="00F31D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=А</w:t>
      </w:r>
      <w:r w:rsidRPr="00F31DAE">
        <w:rPr>
          <w:rFonts w:ascii="Times New Roman" w:eastAsia="Times New Roman" w:hAnsi="Times New Roman" w:cs="Times New Roman" w:hint="cs"/>
          <w:color w:val="000000"/>
          <w:sz w:val="24"/>
          <w:szCs w:val="24"/>
          <w:rtl/>
          <w:lang w:eastAsia="ru-RU" w:bidi="he-IL"/>
        </w:rPr>
        <w:t>׳</w:t>
      </w:r>
      <w:r w:rsidRPr="00F31D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+В</w:t>
      </w:r>
      <w:r w:rsidRPr="00F31DAE">
        <w:rPr>
          <w:rFonts w:ascii="Times New Roman" w:eastAsia="Times New Roman" w:hAnsi="Times New Roman" w:cs="Times New Roman" w:hint="cs"/>
          <w:color w:val="000000"/>
          <w:sz w:val="24"/>
          <w:szCs w:val="24"/>
          <w:rtl/>
          <w:lang w:eastAsia="ru-RU" w:bidi="he-IL"/>
        </w:rPr>
        <w:t>׳</w:t>
      </w:r>
      <w:r w:rsidRPr="00F31D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</w:t>
      </w:r>
    </w:p>
    <w:p w14:paraId="1ECCA867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C653C0E" w14:textId="77777777" w:rsidR="00F31DAE" w:rsidRPr="00F31DAE" w:rsidRDefault="00F31DAE" w:rsidP="00F31DAE">
      <w:pPr>
        <w:spacing w:line="256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F31DAE">
        <w:rPr>
          <w:rFonts w:ascii="Times New Roman" w:eastAsia="Calibri" w:hAnsi="Times New Roman" w:cs="Times New Roman"/>
          <w:sz w:val="24"/>
          <w:szCs w:val="24"/>
        </w:rPr>
        <w:t>29 Укажите свойства определенного интеграла</w:t>
      </w:r>
    </w:p>
    <w:p w14:paraId="42BDA73F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А) </w:t>
      </w:r>
      <w:r w:rsidRPr="00F31DAE">
        <w:rPr>
          <w:rFonts w:ascii="Times New Roman" w:eastAsia="Times New Roman" w:hAnsi="Times New Roman" w:cs="Times New Roman"/>
          <w:position w:val="-38"/>
          <w:sz w:val="30"/>
          <w:szCs w:val="30"/>
          <w:lang w:eastAsia="ru-RU"/>
        </w:rPr>
        <w:object w:dxaOrig="2417" w:dyaOrig="900" w14:anchorId="38DEB616">
          <v:shape id="_x0000_i1103" type="#_x0000_t75" style="width:120.9pt;height:45.15pt" o:ole="">
            <v:imagedata r:id="rId160" o:title=""/>
          </v:shape>
          <o:OLEObject Type="Embed" ProgID="Equation.DSMT4" ShapeID="_x0000_i1103" DrawAspect="Content" ObjectID="_1752002873" r:id="rId161"/>
        </w:object>
      </w:r>
    </w:p>
    <w:p w14:paraId="00C604A4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Б)</w:t>
      </w:r>
      <w:r w:rsidRPr="00F31DA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F31DAE">
        <w:rPr>
          <w:rFonts w:ascii="Times New Roman" w:eastAsia="Times New Roman" w:hAnsi="Times New Roman" w:cs="Times New Roman"/>
          <w:position w:val="-38"/>
          <w:sz w:val="30"/>
          <w:szCs w:val="30"/>
          <w:lang w:eastAsia="ru-RU"/>
        </w:rPr>
        <w:object w:dxaOrig="1526" w:dyaOrig="900" w14:anchorId="52FC3778">
          <v:shape id="_x0000_i1104" type="#_x0000_t75" style="width:76.3pt;height:45.15pt" o:ole="">
            <v:imagedata r:id="rId162" o:title=""/>
          </v:shape>
          <o:OLEObject Type="Embed" ProgID="Equation.DSMT4" ShapeID="_x0000_i1104" DrawAspect="Content" ObjectID="_1752002874" r:id="rId163"/>
        </w:object>
      </w:r>
    </w:p>
    <w:p w14:paraId="47ACB882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)</w:t>
      </w:r>
      <w:r w:rsidRPr="00F31D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F31DAE">
        <w:rPr>
          <w:rFonts w:ascii="Times New Roman" w:eastAsia="Times New Roman" w:hAnsi="Times New Roman" w:cs="Times New Roman"/>
          <w:position w:val="-38"/>
          <w:sz w:val="30"/>
          <w:szCs w:val="30"/>
          <w:lang w:eastAsia="ru-RU"/>
        </w:rPr>
        <w:object w:dxaOrig="3763" w:dyaOrig="900" w14:anchorId="30E8C964">
          <v:shape id="_x0000_i1105" type="#_x0000_t75" style="width:188.05pt;height:45.15pt" o:ole="">
            <v:imagedata r:id="rId164" o:title=""/>
          </v:shape>
          <o:OLEObject Type="Embed" ProgID="Equation.DSMT4" ShapeID="_x0000_i1105" DrawAspect="Content" ObjectID="_1752002875" r:id="rId165"/>
        </w:object>
      </w:r>
    </w:p>
    <w:p w14:paraId="482F1E28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Г)</w:t>
      </w:r>
      <w:r w:rsidRPr="00F31D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F31DAE">
        <w:rPr>
          <w:rFonts w:ascii="Times New Roman" w:eastAsia="Times New Roman" w:hAnsi="Times New Roman" w:cs="Times New Roman"/>
          <w:position w:val="-38"/>
          <w:sz w:val="30"/>
          <w:szCs w:val="30"/>
          <w:lang w:eastAsia="ru-RU"/>
        </w:rPr>
        <w:object w:dxaOrig="4020" w:dyaOrig="900" w14:anchorId="6D82D026">
          <v:shape id="_x0000_i1106" type="#_x0000_t75" style="width:200.95pt;height:45.15pt" o:ole="">
            <v:imagedata r:id="rId166" o:title=""/>
          </v:shape>
          <o:OLEObject Type="Embed" ProgID="Equation.DSMT4" ShapeID="_x0000_i1106" DrawAspect="Content" ObjectID="_1752002876" r:id="rId167"/>
        </w:object>
      </w:r>
    </w:p>
    <w:p w14:paraId="52A4BC0C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</w:p>
    <w:p w14:paraId="14CEF832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30 Укажите сходящиеся ряды</w:t>
      </w:r>
    </w:p>
    <w:p w14:paraId="631455DA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lastRenderedPageBreak/>
        <w:t xml:space="preserve">А) </w:t>
      </w:r>
      <w:r w:rsidRPr="00F31DAE">
        <w:rPr>
          <w:rFonts w:ascii="Times New Roman" w:eastAsia="Times New Roman" w:hAnsi="Times New Roman" w:cs="Times New Roman"/>
          <w:noProof/>
          <w:position w:val="-28"/>
          <w:sz w:val="26"/>
          <w:szCs w:val="26"/>
          <w:lang w:eastAsia="ru-RU"/>
        </w:rPr>
        <w:drawing>
          <wp:inline distT="0" distB="0" distL="0" distR="0" wp14:anchorId="53728257" wp14:editId="6AFF13DA">
            <wp:extent cx="705485" cy="542290"/>
            <wp:effectExtent l="0" t="0" r="0" b="0"/>
            <wp:docPr id="1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8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5485" cy="542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2E752C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Б)</w:t>
      </w:r>
      <w:r w:rsidRPr="00F31DA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F31DAE">
        <w:rPr>
          <w:rFonts w:ascii="Times New Roman" w:eastAsia="Times New Roman" w:hAnsi="Times New Roman" w:cs="Times New Roman"/>
          <w:noProof/>
          <w:position w:val="-28"/>
          <w:sz w:val="26"/>
          <w:szCs w:val="26"/>
          <w:lang w:eastAsia="ru-RU"/>
        </w:rPr>
        <w:drawing>
          <wp:inline distT="0" distB="0" distL="0" distR="0" wp14:anchorId="56A980A3" wp14:editId="3FB8E387">
            <wp:extent cx="744220" cy="534670"/>
            <wp:effectExtent l="0" t="0" r="0" b="0"/>
            <wp:docPr id="2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4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4220" cy="53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1D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14:paraId="7751DED1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)</w:t>
      </w:r>
      <w:r w:rsidRPr="00F31D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F31DAE">
        <w:rPr>
          <w:rFonts w:ascii="Times New Roman" w:eastAsia="Times New Roman" w:hAnsi="Times New Roman" w:cs="Times New Roman"/>
          <w:noProof/>
          <w:position w:val="-28"/>
          <w:sz w:val="26"/>
          <w:szCs w:val="26"/>
          <w:lang w:eastAsia="ru-RU"/>
        </w:rPr>
        <w:drawing>
          <wp:inline distT="0" distB="0" distL="0" distR="0" wp14:anchorId="32FD849D" wp14:editId="42D55B51">
            <wp:extent cx="744220" cy="534670"/>
            <wp:effectExtent l="0" t="0" r="0" b="0"/>
            <wp:docPr id="3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0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4220" cy="53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DDDCDB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Г) </w:t>
      </w:r>
      <w:r w:rsidRPr="00F31DAE">
        <w:rPr>
          <w:rFonts w:ascii="Times New Roman" w:eastAsia="Times New Roman" w:hAnsi="Times New Roman" w:cs="Times New Roman"/>
          <w:noProof/>
          <w:position w:val="-28"/>
          <w:sz w:val="26"/>
          <w:szCs w:val="26"/>
          <w:lang w:eastAsia="ru-RU"/>
        </w:rPr>
        <w:drawing>
          <wp:inline distT="0" distB="0" distL="0" distR="0" wp14:anchorId="0E1D1BEE" wp14:editId="0DC52359">
            <wp:extent cx="798195" cy="542290"/>
            <wp:effectExtent l="0" t="0" r="1905" b="0"/>
            <wp:docPr id="4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1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195" cy="542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6E8ACF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</w:p>
    <w:p w14:paraId="47D00B74" w14:textId="77777777" w:rsidR="00F31DAE" w:rsidRPr="00F31DAE" w:rsidRDefault="00F31DAE" w:rsidP="00F31DAE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31DA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31 Укажите свойства неопределенного интеграла </w:t>
      </w:r>
    </w:p>
    <w:p w14:paraId="13543C55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А) </w:t>
      </w:r>
      <w:r w:rsidRPr="00F31DAE">
        <w:rPr>
          <w:rFonts w:ascii="Times New Roman" w:eastAsia="Times New Roman" w:hAnsi="Times New Roman" w:cs="Times New Roman"/>
          <w:position w:val="-18"/>
          <w:sz w:val="30"/>
          <w:szCs w:val="30"/>
          <w:lang w:eastAsia="ru-RU"/>
        </w:rPr>
        <w:object w:dxaOrig="2717" w:dyaOrig="480" w14:anchorId="4E78454E">
          <v:shape id="_x0000_i1107" type="#_x0000_t75" style="width:135.95pt;height:23.65pt" o:ole="">
            <v:imagedata r:id="rId172" o:title=""/>
          </v:shape>
          <o:OLEObject Type="Embed" ProgID="Equation.DSMT4" ShapeID="_x0000_i1107" DrawAspect="Content" ObjectID="_1752002877" r:id="rId173"/>
        </w:object>
      </w:r>
      <w:r w:rsidRPr="00F31DAE">
        <w:rPr>
          <w:rFonts w:ascii="Times New Roman" w:eastAsia="Times New Roman" w:hAnsi="Times New Roman" w:cs="Times New Roman"/>
          <w:i/>
          <w:sz w:val="30"/>
          <w:szCs w:val="30"/>
          <w:lang w:eastAsia="ru-RU"/>
        </w:rPr>
        <w:t xml:space="preserve"> </w:t>
      </w:r>
      <w:r w:rsidRPr="00F31DAE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k</w:t>
      </w:r>
      <w:r w:rsidRPr="00F31DAE">
        <w:rPr>
          <w:rFonts w:ascii="Times New Roman" w:eastAsia="Times New Roman" w:hAnsi="Times New Roman" w:cs="Times New Roman"/>
          <w:i/>
          <w:sz w:val="30"/>
          <w:szCs w:val="30"/>
          <w:lang w:eastAsia="ru-RU"/>
        </w:rPr>
        <w:t xml:space="preserve">  </w:t>
      </w:r>
      <w:r w:rsidRPr="00F31DAE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– </w:t>
      </w:r>
      <w:proofErr w:type="spellStart"/>
      <w:r w:rsidRPr="00F31DAE">
        <w:rPr>
          <w:rFonts w:ascii="Times New Roman" w:eastAsia="Times New Roman" w:hAnsi="Times New Roman" w:cs="Times New Roman"/>
          <w:sz w:val="30"/>
          <w:szCs w:val="30"/>
          <w:lang w:val="en-US" w:eastAsia="ru-RU"/>
        </w:rPr>
        <w:t>const</w:t>
      </w:r>
      <w:proofErr w:type="spellEnd"/>
    </w:p>
    <w:p w14:paraId="219B3E88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Б) </w:t>
      </w:r>
      <w:r w:rsidRPr="00F31DAE">
        <w:rPr>
          <w:rFonts w:ascii="Times New Roman" w:eastAsia="Times New Roman" w:hAnsi="Times New Roman" w:cs="Times New Roman"/>
          <w:position w:val="-18"/>
          <w:sz w:val="30"/>
          <w:szCs w:val="30"/>
          <w:lang w:eastAsia="ru-RU"/>
        </w:rPr>
        <w:object w:dxaOrig="4723" w:dyaOrig="480" w14:anchorId="770792C8">
          <v:shape id="_x0000_i1108" type="#_x0000_t75" style="width:236.4pt;height:23.65pt" o:ole="">
            <v:imagedata r:id="rId174" o:title=""/>
          </v:shape>
          <o:OLEObject Type="Embed" ProgID="Equation.DSMT4" ShapeID="_x0000_i1108" DrawAspect="Content" ObjectID="_1752002878" r:id="rId175"/>
        </w:object>
      </w:r>
    </w:p>
    <w:p w14:paraId="5BBA9CFB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) </w:t>
      </w:r>
      <w:r w:rsidRPr="00F31DAE">
        <w:rPr>
          <w:rFonts w:ascii="Times New Roman" w:eastAsia="Times New Roman" w:hAnsi="Times New Roman" w:cs="Times New Roman"/>
          <w:position w:val="-18"/>
          <w:sz w:val="30"/>
          <w:szCs w:val="30"/>
          <w:lang w:eastAsia="ru-RU"/>
        </w:rPr>
        <w:object w:dxaOrig="4483" w:dyaOrig="480" w14:anchorId="7896ED80">
          <v:shape id="_x0000_i1109" type="#_x0000_t75" style="width:224.05pt;height:23.65pt" o:ole="">
            <v:imagedata r:id="rId176" o:title=""/>
          </v:shape>
          <o:OLEObject Type="Embed" ProgID="Equation.DSMT4" ShapeID="_x0000_i1109" DrawAspect="Content" ObjectID="_1752002879" r:id="rId177"/>
        </w:object>
      </w:r>
    </w:p>
    <w:p w14:paraId="21251E28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</w:p>
    <w:p w14:paraId="28029742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32 </w:t>
      </w:r>
      <w:r w:rsidRPr="00F31D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кажите точку или точки, принадлежащие плоскости, заданной уравнением </w:t>
      </w:r>
    </w:p>
    <w:p w14:paraId="067197B2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х</w:t>
      </w:r>
      <w:r w:rsidRPr="00F31DAE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– </w:t>
      </w:r>
      <w:r w:rsidRPr="00F31DAE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у</w:t>
      </w:r>
      <w:r w:rsidRPr="00F31DAE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+2</w:t>
      </w:r>
      <w:r w:rsidRPr="00F31DAE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>z</w:t>
      </w:r>
      <w:r w:rsidRPr="00F31DAE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– 7 = 0</w:t>
      </w:r>
    </w:p>
    <w:p w14:paraId="4ED53D89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А) </w:t>
      </w:r>
      <w:r w:rsidRPr="0083373C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(3, –2, 1)</w:t>
      </w:r>
    </w:p>
    <w:p w14:paraId="65A6A19C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Б) </w:t>
      </w:r>
      <w:r w:rsidRPr="0083373C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(4, 1, 2)</w:t>
      </w:r>
    </w:p>
    <w:p w14:paraId="4492CCA4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) </w:t>
      </w:r>
      <w:r w:rsidRPr="00F31DAE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(–1, 2, 0)</w:t>
      </w:r>
    </w:p>
    <w:p w14:paraId="4EC189CB" w14:textId="77777777" w:rsidR="00F31DAE" w:rsidRPr="00F31DAE" w:rsidRDefault="00F31DAE" w:rsidP="00F31DAE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1D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Г) </w:t>
      </w:r>
      <w:bookmarkStart w:id="12" w:name="_GoBack"/>
      <w:r w:rsidRPr="00F31DAE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(–2, -3, 1)</w:t>
      </w:r>
      <w:bookmarkEnd w:id="12"/>
    </w:p>
    <w:p w14:paraId="5F5D8325" w14:textId="77777777" w:rsidR="00E436DE" w:rsidRDefault="00E436DE" w:rsidP="00E436DE">
      <w:pPr>
        <w:pStyle w:val="a9"/>
        <w:rPr>
          <w:b/>
          <w:color w:val="000000"/>
          <w:sz w:val="24"/>
          <w:szCs w:val="24"/>
        </w:rPr>
      </w:pPr>
    </w:p>
    <w:p w14:paraId="56B62B53" w14:textId="25A8FF79" w:rsidR="00E436DE" w:rsidRDefault="00E436DE" w:rsidP="00E436DE">
      <w:pPr>
        <w:pStyle w:val="a9"/>
        <w:rPr>
          <w:b/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>Сложные</w:t>
      </w:r>
      <w:r w:rsidRPr="0067179C">
        <w:rPr>
          <w:b/>
          <w:color w:val="000000"/>
          <w:sz w:val="24"/>
          <w:szCs w:val="24"/>
        </w:rPr>
        <w:t xml:space="preserve"> </w:t>
      </w:r>
      <w:r>
        <w:rPr>
          <w:b/>
          <w:color w:val="000000"/>
          <w:sz w:val="24"/>
          <w:szCs w:val="24"/>
        </w:rPr>
        <w:t>(3</w:t>
      </w:r>
      <w:r w:rsidRPr="0067179C">
        <w:rPr>
          <w:b/>
          <w:color w:val="000000"/>
          <w:sz w:val="24"/>
          <w:szCs w:val="24"/>
        </w:rPr>
        <w:t xml:space="preserve"> уровень)</w:t>
      </w:r>
    </w:p>
    <w:p w14:paraId="71CFFEE5" w14:textId="77777777" w:rsidR="00F31DAE" w:rsidRPr="00F31DAE" w:rsidRDefault="00F31DAE" w:rsidP="00F31DAE">
      <w:pPr>
        <w:spacing w:line="256" w:lineRule="auto"/>
        <w:rPr>
          <w:rFonts w:ascii="Calibri" w:eastAsia="Calibri" w:hAnsi="Calibri" w:cs="Times New Roman"/>
        </w:rPr>
      </w:pPr>
    </w:p>
    <w:p w14:paraId="723C1EDD" w14:textId="4BAD134E" w:rsidR="001A1A0D" w:rsidRPr="008F7AA8" w:rsidRDefault="00F31DAE" w:rsidP="001A1A0D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436DE"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="001A1A0D" w:rsidRPr="00E436DE"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="001A1A0D" w:rsidRPr="008F7AA8">
        <w:rPr>
          <w:rFonts w:ascii="Times New Roman" w:hAnsi="Times New Roman" w:cs="Times New Roman"/>
          <w:color w:val="000000"/>
          <w:sz w:val="24"/>
          <w:szCs w:val="24"/>
        </w:rPr>
        <w:t xml:space="preserve"> Общее решение дифференциального уравнения </w:t>
      </w:r>
      <w:r w:rsidR="001A1A0D" w:rsidRPr="008F7AA8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760" w:dyaOrig="380" w14:anchorId="7C9BCB37">
          <v:shape id="_x0000_i1110" type="#_x0000_t75" style="width:38.7pt;height:18.25pt" o:ole="">
            <v:imagedata r:id="rId178" o:title=""/>
          </v:shape>
          <o:OLEObject Type="Embed" ProgID="Equation.DSMT4" ShapeID="_x0000_i1110" DrawAspect="Content" ObjectID="_1752002880" r:id="rId179"/>
        </w:object>
      </w:r>
      <w:r w:rsidR="001A1A0D" w:rsidRPr="008F7AA8">
        <w:rPr>
          <w:rFonts w:ascii="Times New Roman" w:hAnsi="Times New Roman" w:cs="Times New Roman"/>
          <w:color w:val="000000"/>
          <w:sz w:val="24"/>
          <w:szCs w:val="24"/>
        </w:rPr>
        <w:t xml:space="preserve"> имеет вид</w:t>
      </w:r>
    </w:p>
    <w:p w14:paraId="0778F9DA" w14:textId="77777777" w:rsidR="001A1A0D" w:rsidRPr="008F7AA8" w:rsidRDefault="001A1A0D" w:rsidP="001A1A0D">
      <w:pPr>
        <w:spacing w:after="0" w:line="240" w:lineRule="auto"/>
        <w:ind w:firstLine="567"/>
        <w:jc w:val="both"/>
        <w:rPr>
          <w:rFonts w:ascii="Times New Roman" w:hAnsi="Times New Roman"/>
          <w:bCs/>
          <w:iCs/>
          <w:sz w:val="24"/>
          <w:szCs w:val="24"/>
        </w:rPr>
      </w:pPr>
      <w:r w:rsidRPr="008F7AA8">
        <w:rPr>
          <w:rFonts w:ascii="Times New Roman" w:hAnsi="Times New Roman" w:cs="Times New Roman"/>
          <w:b/>
          <w:color w:val="000000"/>
          <w:sz w:val="24"/>
          <w:szCs w:val="24"/>
        </w:rPr>
        <w:t>А)</w:t>
      </w:r>
      <w:r w:rsidRPr="008F7AA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F7AA8">
        <w:rPr>
          <w:rFonts w:ascii="Times New Roman" w:hAnsi="Times New Roman" w:cs="Times New Roman"/>
          <w:color w:val="000000"/>
          <w:position w:val="-26"/>
          <w:sz w:val="24"/>
          <w:szCs w:val="24"/>
        </w:rPr>
        <w:object w:dxaOrig="1860" w:dyaOrig="740" w14:anchorId="7FD00532">
          <v:shape id="_x0000_i1111" type="#_x0000_t75" style="width:92.95pt;height:37.05pt" o:ole="">
            <v:imagedata r:id="rId180" o:title=""/>
          </v:shape>
          <o:OLEObject Type="Embed" ProgID="Equation.DSMT4" ShapeID="_x0000_i1111" DrawAspect="Content" ObjectID="_1752002881" r:id="rId181"/>
        </w:object>
      </w:r>
    </w:p>
    <w:p w14:paraId="4715D385" w14:textId="77777777" w:rsidR="001A1A0D" w:rsidRPr="008F7AA8" w:rsidRDefault="001A1A0D" w:rsidP="001A1A0D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F7AA8">
        <w:rPr>
          <w:rFonts w:ascii="Times New Roman" w:hAnsi="Times New Roman" w:cs="Times New Roman"/>
          <w:color w:val="000000"/>
          <w:sz w:val="24"/>
          <w:szCs w:val="24"/>
        </w:rPr>
        <w:t>Б)</w:t>
      </w:r>
      <w:r w:rsidRPr="008F7AA8">
        <w:rPr>
          <w:rFonts w:ascii="Times New Roman" w:hAnsi="Times New Roman" w:cs="Times New Roman"/>
          <w:sz w:val="24"/>
          <w:szCs w:val="24"/>
        </w:rPr>
        <w:t xml:space="preserve"> </w:t>
      </w:r>
      <w:r w:rsidRPr="008F7AA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300" w14:anchorId="6A64580E">
          <v:shape id="_x0000_i1112" type="#_x0000_t75" style="width:12.9pt;height:15.05pt" o:ole="">
            <v:imagedata r:id="rId182" o:title=""/>
          </v:shape>
          <o:OLEObject Type="Embed" ProgID="Equation.DSMT4" ShapeID="_x0000_i1112" DrawAspect="Content" ObjectID="_1752002882" r:id="rId183"/>
        </w:object>
      </w:r>
    </w:p>
    <w:p w14:paraId="2B607F6B" w14:textId="77777777" w:rsidR="001A1A0D" w:rsidRPr="008F7AA8" w:rsidRDefault="001A1A0D" w:rsidP="001A1A0D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8F7AA8">
        <w:rPr>
          <w:rFonts w:ascii="Times New Roman" w:hAnsi="Times New Roman" w:cs="Times New Roman"/>
          <w:color w:val="000000"/>
          <w:sz w:val="24"/>
          <w:szCs w:val="24"/>
        </w:rPr>
        <w:t>В)</w:t>
      </w:r>
      <w:r w:rsidRPr="008F7AA8">
        <w:rPr>
          <w:rFonts w:ascii="Times New Roman" w:hAnsi="Times New Roman"/>
          <w:sz w:val="24"/>
          <w:szCs w:val="24"/>
        </w:rPr>
        <w:t xml:space="preserve"> </w:t>
      </w:r>
      <w:r w:rsidRPr="008F7AA8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980" w:dyaOrig="380" w14:anchorId="26930BE5">
          <v:shape id="_x0000_i1113" type="#_x0000_t75" style="width:48.9pt;height:18.25pt" o:ole="">
            <v:imagedata r:id="rId184" o:title=""/>
          </v:shape>
          <o:OLEObject Type="Embed" ProgID="Equation.DSMT4" ShapeID="_x0000_i1113" DrawAspect="Content" ObjectID="_1752002883" r:id="rId185"/>
        </w:object>
      </w:r>
    </w:p>
    <w:p w14:paraId="3050DB38" w14:textId="77777777" w:rsidR="001A1A0D" w:rsidRPr="0014715C" w:rsidRDefault="001A1A0D" w:rsidP="001A1A0D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highlight w:val="yellow"/>
        </w:rPr>
      </w:pPr>
    </w:p>
    <w:p w14:paraId="28F6BAFA" w14:textId="78F6DF67" w:rsidR="001A1A0D" w:rsidRPr="008F7AA8" w:rsidRDefault="00F31DAE" w:rsidP="001A1A0D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="001A1A0D" w:rsidRPr="008F7AA8">
        <w:rPr>
          <w:rFonts w:ascii="Times New Roman" w:hAnsi="Times New Roman" w:cs="Times New Roman"/>
          <w:color w:val="000000"/>
          <w:sz w:val="24"/>
          <w:szCs w:val="24"/>
        </w:rPr>
        <w:t xml:space="preserve">4  Значение производной функции </w:t>
      </w:r>
      <w:r w:rsidR="001A1A0D" w:rsidRPr="008F7AA8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320" w:dyaOrig="420" w14:anchorId="2372FC1D">
          <v:shape id="_x0000_i1114" type="#_x0000_t75" style="width:116.05pt;height:20.95pt" o:ole="">
            <v:imagedata r:id="rId186" o:title=""/>
          </v:shape>
          <o:OLEObject Type="Embed" ProgID="Equation.DSMT4" ShapeID="_x0000_i1114" DrawAspect="Content" ObjectID="_1752002884" r:id="rId187"/>
        </w:object>
      </w:r>
      <w:r w:rsidR="001A1A0D" w:rsidRPr="008F7AA8">
        <w:rPr>
          <w:rFonts w:ascii="Times New Roman" w:hAnsi="Times New Roman" w:cs="Times New Roman"/>
          <w:color w:val="000000"/>
          <w:sz w:val="24"/>
          <w:szCs w:val="24"/>
        </w:rPr>
        <w:t>в точке х</w:t>
      </w:r>
      <w:r w:rsidR="001A1A0D" w:rsidRPr="008F7AA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0</w:t>
      </w:r>
      <w:r w:rsidR="001A1A0D" w:rsidRPr="008F7AA8">
        <w:rPr>
          <w:rFonts w:ascii="Times New Roman" w:hAnsi="Times New Roman" w:cs="Times New Roman"/>
          <w:color w:val="000000"/>
          <w:sz w:val="24"/>
          <w:szCs w:val="24"/>
        </w:rPr>
        <w:t xml:space="preserve">=1 равно </w:t>
      </w:r>
    </w:p>
    <w:p w14:paraId="1C6FD52D" w14:textId="77777777" w:rsidR="001A1A0D" w:rsidRPr="008F7AA8" w:rsidRDefault="001A1A0D" w:rsidP="001A1A0D">
      <w:pPr>
        <w:spacing w:after="0" w:line="240" w:lineRule="auto"/>
        <w:ind w:firstLine="567"/>
        <w:jc w:val="both"/>
        <w:rPr>
          <w:rFonts w:ascii="Times New Roman" w:hAnsi="Times New Roman"/>
          <w:bCs/>
          <w:iCs/>
          <w:sz w:val="24"/>
          <w:szCs w:val="24"/>
        </w:rPr>
      </w:pPr>
      <w:r w:rsidRPr="008F7AA8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Pr="008F7AA8">
        <w:rPr>
          <w:rFonts w:ascii="Times New Roman" w:hAnsi="Times New Roman"/>
          <w:sz w:val="24"/>
          <w:szCs w:val="24"/>
        </w:rPr>
        <w:t>7</w:t>
      </w:r>
    </w:p>
    <w:p w14:paraId="0951D659" w14:textId="77777777" w:rsidR="001A1A0D" w:rsidRPr="008F7AA8" w:rsidRDefault="001A1A0D" w:rsidP="001A1A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8F7AA8">
        <w:rPr>
          <w:rFonts w:ascii="Times New Roman" w:hAnsi="Times New Roman" w:cs="Times New Roman"/>
          <w:color w:val="000000"/>
          <w:sz w:val="24"/>
          <w:szCs w:val="24"/>
        </w:rPr>
        <w:t>Б)</w:t>
      </w:r>
      <w:r w:rsidRPr="008F7AA8">
        <w:rPr>
          <w:rFonts w:ascii="Times New Roman" w:hAnsi="Times New Roman" w:cs="Times New Roman"/>
          <w:sz w:val="24"/>
          <w:szCs w:val="24"/>
        </w:rPr>
        <w:t xml:space="preserve"> </w:t>
      </w:r>
      <w:r w:rsidRPr="008F7AA8">
        <w:rPr>
          <w:rFonts w:ascii="Times New Roman" w:hAnsi="Times New Roman"/>
          <w:sz w:val="24"/>
          <w:szCs w:val="24"/>
        </w:rPr>
        <w:t>9</w:t>
      </w:r>
    </w:p>
    <w:p w14:paraId="2398D43F" w14:textId="77777777" w:rsidR="001A1A0D" w:rsidRPr="008F7AA8" w:rsidRDefault="001A1A0D" w:rsidP="001A1A0D">
      <w:pPr>
        <w:spacing w:after="0"/>
        <w:ind w:firstLine="567"/>
        <w:rPr>
          <w:rFonts w:ascii="Times New Roman" w:hAnsi="Times New Roman"/>
          <w:b/>
          <w:bCs/>
          <w:iCs/>
          <w:sz w:val="24"/>
          <w:szCs w:val="24"/>
        </w:rPr>
      </w:pPr>
      <w:r w:rsidRPr="008F7AA8">
        <w:rPr>
          <w:rFonts w:ascii="Times New Roman" w:hAnsi="Times New Roman" w:cs="Times New Roman"/>
          <w:b/>
          <w:color w:val="000000"/>
          <w:sz w:val="24"/>
          <w:szCs w:val="24"/>
        </w:rPr>
        <w:t>В)</w:t>
      </w:r>
      <w:r w:rsidRPr="008F7AA8">
        <w:rPr>
          <w:rFonts w:ascii="Times New Roman" w:hAnsi="Times New Roman"/>
          <w:b/>
          <w:sz w:val="24"/>
          <w:szCs w:val="24"/>
        </w:rPr>
        <w:t xml:space="preserve"> 2</w:t>
      </w:r>
    </w:p>
    <w:p w14:paraId="25277181" w14:textId="77777777" w:rsidR="009A1A15" w:rsidRPr="008F7AA8" w:rsidRDefault="009A1A15" w:rsidP="009A1A15">
      <w:pPr>
        <w:pStyle w:val="a9"/>
        <w:rPr>
          <w:b/>
          <w:color w:val="000000"/>
          <w:sz w:val="24"/>
          <w:szCs w:val="24"/>
        </w:rPr>
      </w:pPr>
    </w:p>
    <w:p w14:paraId="408B621B" w14:textId="46E75810" w:rsidR="001A1A0D" w:rsidRPr="008F7AA8" w:rsidRDefault="00F31DAE" w:rsidP="001A1A0D">
      <w:pPr>
        <w:spacing w:after="0"/>
        <w:ind w:firstLine="567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="001A1A0D" w:rsidRPr="008F7AA8">
        <w:rPr>
          <w:rFonts w:ascii="Times New Roman" w:hAnsi="Times New Roman" w:cs="Times New Roman"/>
          <w:color w:val="000000"/>
          <w:sz w:val="24"/>
          <w:szCs w:val="24"/>
        </w:rPr>
        <w:t xml:space="preserve">5  </w:t>
      </w:r>
      <w:r w:rsidR="001A1A0D" w:rsidRPr="008F7AA8">
        <w:rPr>
          <w:rFonts w:ascii="Times New Roman" w:hAnsi="Times New Roman"/>
          <w:bCs/>
          <w:iCs/>
          <w:sz w:val="24"/>
          <w:szCs w:val="24"/>
        </w:rPr>
        <w:t xml:space="preserve">Сделайте вывод о сходимости положительных рядов: а) </w:t>
      </w:r>
      <w:r w:rsidR="001A1A0D" w:rsidRPr="008F7AA8">
        <w:rPr>
          <w:rFonts w:ascii="Times New Roman" w:hAnsi="Times New Roman"/>
          <w:bCs/>
          <w:iCs/>
          <w:position w:val="-32"/>
          <w:sz w:val="24"/>
          <w:szCs w:val="24"/>
        </w:rPr>
        <w:object w:dxaOrig="1140" w:dyaOrig="780" w14:anchorId="2F0880E8">
          <v:shape id="_x0000_i1115" type="#_x0000_t75" style="width:57.5pt;height:39.2pt" o:ole="">
            <v:imagedata r:id="rId188" o:title=""/>
          </v:shape>
          <o:OLEObject Type="Embed" ProgID="Equation.DSMT4" ShapeID="_x0000_i1115" DrawAspect="Content" ObjectID="_1752002885" r:id="rId189"/>
        </w:object>
      </w:r>
      <w:r w:rsidR="001A1A0D" w:rsidRPr="008F7AA8">
        <w:rPr>
          <w:rFonts w:ascii="Times New Roman" w:hAnsi="Times New Roman"/>
          <w:bCs/>
          <w:iCs/>
          <w:sz w:val="24"/>
          <w:szCs w:val="24"/>
        </w:rPr>
        <w:t xml:space="preserve">  б) </w:t>
      </w:r>
      <w:r w:rsidR="001A1A0D" w:rsidRPr="008F7AA8">
        <w:rPr>
          <w:rFonts w:ascii="Times New Roman" w:hAnsi="Times New Roman"/>
          <w:bCs/>
          <w:iCs/>
          <w:position w:val="-32"/>
          <w:sz w:val="24"/>
          <w:szCs w:val="24"/>
        </w:rPr>
        <w:object w:dxaOrig="999" w:dyaOrig="800" w14:anchorId="74461B1F">
          <v:shape id="_x0000_i1116" type="#_x0000_t75" style="width:49.95pt;height:39.75pt" o:ole="">
            <v:imagedata r:id="rId190" o:title=""/>
          </v:shape>
          <o:OLEObject Type="Embed" ProgID="Equation.DSMT4" ShapeID="_x0000_i1116" DrawAspect="Content" ObjectID="_1752002886" r:id="rId191"/>
        </w:object>
      </w:r>
    </w:p>
    <w:p w14:paraId="3E3F8ABD" w14:textId="77777777" w:rsidR="001A1A0D" w:rsidRPr="008F7AA8" w:rsidRDefault="001A1A0D" w:rsidP="001A1A0D">
      <w:pPr>
        <w:spacing w:after="0" w:line="240" w:lineRule="auto"/>
        <w:ind w:firstLine="567"/>
        <w:jc w:val="both"/>
        <w:rPr>
          <w:rFonts w:ascii="Times New Roman" w:hAnsi="Times New Roman"/>
          <w:bCs/>
          <w:iCs/>
          <w:sz w:val="24"/>
          <w:szCs w:val="24"/>
        </w:rPr>
      </w:pPr>
      <w:r w:rsidRPr="008F7AA8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Pr="008F7AA8">
        <w:rPr>
          <w:rFonts w:ascii="Times New Roman" w:hAnsi="Times New Roman"/>
          <w:bCs/>
          <w:iCs/>
          <w:sz w:val="24"/>
          <w:szCs w:val="24"/>
        </w:rPr>
        <w:t>а) и б) расходятся</w:t>
      </w:r>
    </w:p>
    <w:p w14:paraId="26BA41D7" w14:textId="77777777" w:rsidR="001A1A0D" w:rsidRPr="008F7AA8" w:rsidRDefault="001A1A0D" w:rsidP="001A1A0D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8F7AA8">
        <w:rPr>
          <w:rFonts w:ascii="Times New Roman" w:hAnsi="Times New Roman" w:cs="Times New Roman"/>
          <w:color w:val="000000"/>
          <w:sz w:val="24"/>
          <w:szCs w:val="24"/>
        </w:rPr>
        <w:t>Б)</w:t>
      </w:r>
      <w:r w:rsidRPr="008F7AA8">
        <w:rPr>
          <w:rFonts w:ascii="Times New Roman" w:hAnsi="Times New Roman" w:cs="Times New Roman"/>
          <w:sz w:val="24"/>
          <w:szCs w:val="24"/>
        </w:rPr>
        <w:t xml:space="preserve"> </w:t>
      </w:r>
      <w:r w:rsidRPr="008F7AA8">
        <w:rPr>
          <w:rFonts w:ascii="Times New Roman" w:hAnsi="Times New Roman"/>
          <w:bCs/>
          <w:iCs/>
          <w:sz w:val="24"/>
          <w:szCs w:val="24"/>
        </w:rPr>
        <w:t>а) и б) сходится</w:t>
      </w:r>
    </w:p>
    <w:p w14:paraId="527C8C07" w14:textId="77777777" w:rsidR="001A1A0D" w:rsidRDefault="001A1A0D" w:rsidP="001A1A0D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F7AA8">
        <w:rPr>
          <w:rFonts w:ascii="Times New Roman" w:hAnsi="Times New Roman" w:cs="Times New Roman"/>
          <w:b/>
          <w:color w:val="000000"/>
          <w:sz w:val="24"/>
          <w:szCs w:val="24"/>
        </w:rPr>
        <w:t>В)</w:t>
      </w:r>
      <w:r w:rsidRPr="008F7AA8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Pr="008F7AA8">
        <w:rPr>
          <w:rFonts w:ascii="Times New Roman" w:hAnsi="Times New Roman"/>
          <w:b/>
          <w:bCs/>
          <w:iCs/>
          <w:sz w:val="24"/>
          <w:szCs w:val="24"/>
        </w:rPr>
        <w:t>а) сходится, б) расходится</w:t>
      </w:r>
    </w:p>
    <w:p w14:paraId="0F14C7DB" w14:textId="77777777" w:rsidR="001A1A0D" w:rsidRDefault="001A1A0D" w:rsidP="001A1A0D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48C8917B" w14:textId="77777777" w:rsidR="009A1A15" w:rsidRDefault="009A1A15" w:rsidP="009A1A15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5181E962" w14:textId="77777777" w:rsidR="009A1A15" w:rsidRDefault="009A1A15" w:rsidP="009A1A15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14:paraId="7FE33C4C" w14:textId="77777777" w:rsidR="009A1A15" w:rsidRDefault="009A1A15" w:rsidP="009A1A15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14:paraId="4B8D3ECC" w14:textId="77777777" w:rsidR="009A1A15" w:rsidRDefault="009A1A15" w:rsidP="009A1A15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>
        <w:rPr>
          <w:b/>
          <w:color w:val="000000"/>
        </w:rPr>
        <w:t>Задания на у</w:t>
      </w:r>
      <w:r w:rsidRPr="00BA3B96">
        <w:rPr>
          <w:b/>
          <w:color w:val="000000"/>
        </w:rPr>
        <w:t>станов</w:t>
      </w:r>
      <w:r>
        <w:rPr>
          <w:b/>
          <w:color w:val="000000"/>
        </w:rPr>
        <w:t>ление соответствия</w:t>
      </w:r>
    </w:p>
    <w:p w14:paraId="04AEF673" w14:textId="77777777" w:rsidR="009A1A15" w:rsidRDefault="009A1A15" w:rsidP="009A1A15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14:paraId="47314131" w14:textId="77777777" w:rsidR="009A1A15" w:rsidRPr="00121B37" w:rsidRDefault="009A1A15" w:rsidP="009A1A15">
      <w:pPr>
        <w:pStyle w:val="a7"/>
        <w:tabs>
          <w:tab w:val="left" w:pos="708"/>
        </w:tabs>
        <w:ind w:firstLine="567"/>
        <w:jc w:val="both"/>
        <w:rPr>
          <w:i/>
          <w:color w:val="000000"/>
        </w:rPr>
      </w:pPr>
      <w:r w:rsidRPr="00121B37">
        <w:rPr>
          <w:i/>
          <w:color w:val="000000"/>
        </w:rPr>
        <w:t>Установите соответствие между левым и правым столбцами.</w:t>
      </w:r>
    </w:p>
    <w:p w14:paraId="479EBD1B" w14:textId="77777777" w:rsidR="009A1A15" w:rsidRDefault="009A1A15" w:rsidP="009A1A15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14:paraId="2FC99983" w14:textId="77777777" w:rsidR="009A1A15" w:rsidRDefault="009A1A15" w:rsidP="009A1A15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proofErr w:type="gramStart"/>
      <w:r>
        <w:rPr>
          <w:b/>
          <w:color w:val="000000"/>
        </w:rPr>
        <w:t>Простые  (</w:t>
      </w:r>
      <w:proofErr w:type="gramEnd"/>
      <w:r>
        <w:rPr>
          <w:b/>
          <w:color w:val="000000"/>
        </w:rPr>
        <w:t>1 уровень)</w:t>
      </w:r>
    </w:p>
    <w:p w14:paraId="64131539" w14:textId="77777777" w:rsidR="009A1A15" w:rsidRDefault="009A1A15" w:rsidP="009A1A15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591FE2DA" w14:textId="77777777" w:rsidR="009A1A15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374EB1D6" w14:textId="52807505" w:rsidR="009A1A15" w:rsidRPr="000A1BA8" w:rsidRDefault="00F31DAE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proofErr w:type="gramStart"/>
      <w:r>
        <w:rPr>
          <w:color w:val="000000"/>
        </w:rPr>
        <w:t>3</w:t>
      </w:r>
      <w:r w:rsidR="001A1A0D" w:rsidRPr="000A1BA8">
        <w:rPr>
          <w:color w:val="000000"/>
        </w:rPr>
        <w:t xml:space="preserve">6 </w:t>
      </w:r>
      <w:r w:rsidR="009A1A15" w:rsidRPr="000A1BA8">
        <w:rPr>
          <w:color w:val="000000"/>
        </w:rPr>
        <w:t xml:space="preserve"> Установите</w:t>
      </w:r>
      <w:proofErr w:type="gramEnd"/>
      <w:r w:rsidR="009A1A15" w:rsidRPr="000A1BA8">
        <w:rPr>
          <w:color w:val="000000"/>
        </w:rPr>
        <w:t xml:space="preserve"> соответствие между неопределенным интегралом и методом интегрирования</w:t>
      </w:r>
    </w:p>
    <w:p w14:paraId="61093F79" w14:textId="77777777" w:rsidR="009A1A15" w:rsidRPr="000A1BA8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0A1BA8">
        <w:rPr>
          <w:b/>
          <w:color w:val="000000"/>
        </w:rPr>
        <w:t>(1А, 2Б)</w:t>
      </w:r>
    </w:p>
    <w:p w14:paraId="3AD4F1E7" w14:textId="77777777" w:rsidR="009A1A15" w:rsidRPr="000A1BA8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525"/>
        <w:gridCol w:w="4690"/>
        <w:gridCol w:w="562"/>
        <w:gridCol w:w="3568"/>
      </w:tblGrid>
      <w:tr w:rsidR="009A1A15" w:rsidRPr="000A1BA8" w14:paraId="4949F18E" w14:textId="77777777" w:rsidTr="009A1A15">
        <w:trPr>
          <w:trHeight w:val="724"/>
        </w:trPr>
        <w:tc>
          <w:tcPr>
            <w:tcW w:w="534" w:type="dxa"/>
          </w:tcPr>
          <w:p w14:paraId="165108CE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819" w:type="dxa"/>
          </w:tcPr>
          <w:p w14:paraId="3DCB912A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880" w:dyaOrig="720" w14:anchorId="196EC36C">
                <v:shape id="_x0000_i1117" type="#_x0000_t75" style="width:44.05pt;height:36.55pt" o:ole="">
                  <v:imagedata r:id="rId192" o:title=""/>
                </v:shape>
                <o:OLEObject Type="Embed" ProgID="Equation.DSMT4" ShapeID="_x0000_i1117" DrawAspect="Content" ObjectID="_1752002887" r:id="rId193"/>
              </w:object>
            </w:r>
          </w:p>
        </w:tc>
        <w:tc>
          <w:tcPr>
            <w:tcW w:w="567" w:type="dxa"/>
          </w:tcPr>
          <w:p w14:paraId="458CD94A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  <w:p w14:paraId="4778CE57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51" w:type="dxa"/>
          </w:tcPr>
          <w:p w14:paraId="0090AD03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Табличное интегрирование</w:t>
            </w:r>
          </w:p>
        </w:tc>
      </w:tr>
      <w:tr w:rsidR="009A1A15" w:rsidRPr="000A1BA8" w14:paraId="308CFBC3" w14:textId="77777777" w:rsidTr="009A1A15">
        <w:trPr>
          <w:trHeight w:val="549"/>
        </w:trPr>
        <w:tc>
          <w:tcPr>
            <w:tcW w:w="534" w:type="dxa"/>
          </w:tcPr>
          <w:p w14:paraId="34C4A789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819" w:type="dxa"/>
          </w:tcPr>
          <w:p w14:paraId="775BF4A1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880" w:dyaOrig="499" w14:anchorId="494BBE81">
                <v:shape id="_x0000_i1118" type="#_x0000_t75" style="width:93.5pt;height:25.25pt" o:ole="">
                  <v:imagedata r:id="rId194" o:title=""/>
                </v:shape>
                <o:OLEObject Type="Embed" ProgID="Equation.DSMT4" ShapeID="_x0000_i1118" DrawAspect="Content" ObjectID="_1752002888" r:id="rId195"/>
              </w:object>
            </w:r>
          </w:p>
        </w:tc>
        <w:tc>
          <w:tcPr>
            <w:tcW w:w="567" w:type="dxa"/>
          </w:tcPr>
          <w:p w14:paraId="1DC4B7BB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</w:p>
          <w:p w14:paraId="1EC94280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51" w:type="dxa"/>
          </w:tcPr>
          <w:p w14:paraId="2A08D981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Интегрирование по частям</w:t>
            </w:r>
          </w:p>
        </w:tc>
      </w:tr>
      <w:tr w:rsidR="009A1A15" w14:paraId="62871473" w14:textId="77777777" w:rsidTr="009A1A15">
        <w:tc>
          <w:tcPr>
            <w:tcW w:w="534" w:type="dxa"/>
          </w:tcPr>
          <w:p w14:paraId="2BA32FC6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819" w:type="dxa"/>
          </w:tcPr>
          <w:p w14:paraId="2E6C80CB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1395B8A0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  <w:p w14:paraId="71D89389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51" w:type="dxa"/>
          </w:tcPr>
          <w:p w14:paraId="1CA0DE91" w14:textId="77777777" w:rsidR="009A1A15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Интегрирование заменой переменной или подведением под знак дифференциала</w:t>
            </w:r>
          </w:p>
        </w:tc>
      </w:tr>
    </w:tbl>
    <w:p w14:paraId="73286D52" w14:textId="77777777" w:rsidR="009A1A15" w:rsidRPr="00841BA6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6888A1E1" w14:textId="77777777" w:rsidR="009A1A15" w:rsidRPr="00841BA6" w:rsidRDefault="009A1A15" w:rsidP="009A1A15">
      <w:pPr>
        <w:pStyle w:val="a7"/>
        <w:tabs>
          <w:tab w:val="left" w:pos="708"/>
          <w:tab w:val="left" w:pos="993"/>
        </w:tabs>
        <w:ind w:firstLine="567"/>
        <w:jc w:val="both"/>
        <w:rPr>
          <w:b/>
          <w:color w:val="000000"/>
        </w:rPr>
      </w:pPr>
    </w:p>
    <w:p w14:paraId="5CB729ED" w14:textId="77777777" w:rsidR="009A1A15" w:rsidRDefault="009A1A15" w:rsidP="009A1A15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9A1A15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79D0463B" w14:textId="77777777" w:rsidR="009A1A15" w:rsidRDefault="009A1A15" w:rsidP="009A1A1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6233D2B" w14:textId="5E3FB739" w:rsidR="009A1A15" w:rsidRPr="000A1BA8" w:rsidRDefault="00F31DAE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>
        <w:rPr>
          <w:color w:val="000000"/>
        </w:rPr>
        <w:t>3</w:t>
      </w:r>
      <w:r w:rsidR="000A1BA8">
        <w:rPr>
          <w:color w:val="000000"/>
        </w:rPr>
        <w:t xml:space="preserve">7 </w:t>
      </w:r>
      <w:r w:rsidR="009A1A15" w:rsidRPr="000A1BA8">
        <w:rPr>
          <w:color w:val="000000"/>
        </w:rPr>
        <w:t>Установите соответствие между функцией и значением ее производной в точке х=1</w:t>
      </w:r>
    </w:p>
    <w:p w14:paraId="50EE7EA6" w14:textId="77777777" w:rsidR="009A1A15" w:rsidRPr="000A1BA8" w:rsidRDefault="009A1A15" w:rsidP="009A1A15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0A1BA8">
        <w:rPr>
          <w:b/>
          <w:color w:val="000000"/>
        </w:rPr>
        <w:t>(1А, 2Б, 3В, 4Г)</w:t>
      </w:r>
    </w:p>
    <w:p w14:paraId="687D92F3" w14:textId="77777777" w:rsidR="009A1A15" w:rsidRPr="000A1BA8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tbl>
      <w:tblPr>
        <w:tblStyle w:val="a6"/>
        <w:tblW w:w="9571" w:type="dxa"/>
        <w:tblLook w:val="04A0" w:firstRow="1" w:lastRow="0" w:firstColumn="1" w:lastColumn="0" w:noHBand="0" w:noVBand="1"/>
      </w:tblPr>
      <w:tblGrid>
        <w:gridCol w:w="534"/>
        <w:gridCol w:w="4819"/>
        <w:gridCol w:w="567"/>
        <w:gridCol w:w="3651"/>
      </w:tblGrid>
      <w:tr w:rsidR="009A1A15" w:rsidRPr="000A1BA8" w14:paraId="030A839A" w14:textId="77777777" w:rsidTr="009A1A15">
        <w:trPr>
          <w:trHeight w:val="431"/>
        </w:trPr>
        <w:tc>
          <w:tcPr>
            <w:tcW w:w="534" w:type="dxa"/>
          </w:tcPr>
          <w:p w14:paraId="347B5CA7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819" w:type="dxa"/>
          </w:tcPr>
          <w:p w14:paraId="7B9E4D7A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1640" w:dyaOrig="420" w14:anchorId="38D7DDD9">
                <v:shape id="_x0000_i1119" type="#_x0000_t75" style="width:81.65pt;height:20.95pt" o:ole="">
                  <v:imagedata r:id="rId196" o:title=""/>
                </v:shape>
                <o:OLEObject Type="Embed" ProgID="Equation.DSMT4" ShapeID="_x0000_i1119" DrawAspect="Content" ObjectID="_1752002889" r:id="rId197"/>
              </w:object>
            </w:r>
          </w:p>
        </w:tc>
        <w:tc>
          <w:tcPr>
            <w:tcW w:w="567" w:type="dxa"/>
          </w:tcPr>
          <w:p w14:paraId="030F4739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  <w:p w14:paraId="7C2BF998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51" w:type="dxa"/>
          </w:tcPr>
          <w:p w14:paraId="3E133CA6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A1A15" w:rsidRPr="000A1BA8" w14:paraId="4DD3DADB" w14:textId="77777777" w:rsidTr="009A1A15">
        <w:trPr>
          <w:trHeight w:val="340"/>
        </w:trPr>
        <w:tc>
          <w:tcPr>
            <w:tcW w:w="534" w:type="dxa"/>
          </w:tcPr>
          <w:p w14:paraId="45674F83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819" w:type="dxa"/>
          </w:tcPr>
          <w:p w14:paraId="276220A5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1760" w:dyaOrig="420" w14:anchorId="4C668E45">
                <v:shape id="_x0000_i1120" type="#_x0000_t75" style="width:87.6pt;height:20.95pt" o:ole="">
                  <v:imagedata r:id="rId198" o:title=""/>
                </v:shape>
                <o:OLEObject Type="Embed" ProgID="Equation.DSMT4" ShapeID="_x0000_i1120" DrawAspect="Content" ObjectID="_1752002890" r:id="rId199"/>
              </w:object>
            </w:r>
          </w:p>
        </w:tc>
        <w:tc>
          <w:tcPr>
            <w:tcW w:w="567" w:type="dxa"/>
          </w:tcPr>
          <w:p w14:paraId="7A8B326E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</w:p>
          <w:p w14:paraId="491A93A8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51" w:type="dxa"/>
          </w:tcPr>
          <w:p w14:paraId="1B9F6AE0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9A1A15" w:rsidRPr="000A1BA8" w14:paraId="2B3F66AB" w14:textId="77777777" w:rsidTr="009A1A15">
        <w:tc>
          <w:tcPr>
            <w:tcW w:w="534" w:type="dxa"/>
          </w:tcPr>
          <w:p w14:paraId="537FE856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819" w:type="dxa"/>
          </w:tcPr>
          <w:p w14:paraId="6D0110D8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  <w:lang w:eastAsia="ru-RU"/>
              </w:rPr>
              <w:object w:dxaOrig="1540" w:dyaOrig="720" w14:anchorId="156CCF00">
                <v:shape id="_x0000_i1121" type="#_x0000_t75" style="width:76.85pt;height:36.55pt" o:ole="">
                  <v:imagedata r:id="rId200" o:title=""/>
                </v:shape>
                <o:OLEObject Type="Embed" ProgID="Equation.DSMT4" ShapeID="_x0000_i1121" DrawAspect="Content" ObjectID="_1752002891" r:id="rId201"/>
              </w:object>
            </w:r>
          </w:p>
        </w:tc>
        <w:tc>
          <w:tcPr>
            <w:tcW w:w="567" w:type="dxa"/>
          </w:tcPr>
          <w:p w14:paraId="5CF013FF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  <w:p w14:paraId="013BFC46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51" w:type="dxa"/>
          </w:tcPr>
          <w:p w14:paraId="7549CCB6" w14:textId="77777777" w:rsidR="009A1A15" w:rsidRPr="000A1BA8" w:rsidRDefault="009A1A15" w:rsidP="009A1A15">
            <w:pPr>
              <w:pStyle w:val="a3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A1B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</w:tr>
      <w:tr w:rsidR="009A1A15" w:rsidRPr="000A1BA8" w14:paraId="0387C1B1" w14:textId="77777777" w:rsidTr="009A1A15">
        <w:tc>
          <w:tcPr>
            <w:tcW w:w="534" w:type="dxa"/>
          </w:tcPr>
          <w:p w14:paraId="3A527993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819" w:type="dxa"/>
          </w:tcPr>
          <w:p w14:paraId="090ED2E0" w14:textId="77777777" w:rsidR="009A1A15" w:rsidRPr="000A1BA8" w:rsidRDefault="009A1A15" w:rsidP="009A1A15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0A1BA8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1640" w:dyaOrig="420" w14:anchorId="0A4DF5FD">
                <v:shape id="_x0000_i1122" type="#_x0000_t75" style="width:81.65pt;height:20.95pt" o:ole="">
                  <v:imagedata r:id="rId202" o:title=""/>
                </v:shape>
                <o:OLEObject Type="Embed" ProgID="Equation.DSMT4" ShapeID="_x0000_i1122" DrawAspect="Content" ObjectID="_1752002892" r:id="rId203"/>
              </w:object>
            </w:r>
          </w:p>
        </w:tc>
        <w:tc>
          <w:tcPr>
            <w:tcW w:w="567" w:type="dxa"/>
          </w:tcPr>
          <w:p w14:paraId="18BC8005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</w:p>
        </w:tc>
        <w:tc>
          <w:tcPr>
            <w:tcW w:w="3651" w:type="dxa"/>
          </w:tcPr>
          <w:p w14:paraId="1287EC7A" w14:textId="77777777" w:rsidR="009A1A15" w:rsidRPr="000A1BA8" w:rsidRDefault="009A1A15" w:rsidP="009A1A15">
            <w:pPr>
              <w:pStyle w:val="a3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A1B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</w:t>
            </w:r>
          </w:p>
        </w:tc>
      </w:tr>
      <w:tr w:rsidR="009A1A15" w14:paraId="5A5D6C83" w14:textId="77777777" w:rsidTr="009A1A15">
        <w:tc>
          <w:tcPr>
            <w:tcW w:w="534" w:type="dxa"/>
          </w:tcPr>
          <w:p w14:paraId="0A1E4DB7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19" w:type="dxa"/>
          </w:tcPr>
          <w:p w14:paraId="4798119D" w14:textId="77777777" w:rsidR="009A1A15" w:rsidRPr="000A1BA8" w:rsidRDefault="009A1A15" w:rsidP="009A1A15">
            <w:pPr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</w:pPr>
          </w:p>
        </w:tc>
        <w:tc>
          <w:tcPr>
            <w:tcW w:w="567" w:type="dxa"/>
          </w:tcPr>
          <w:p w14:paraId="2FE88D5A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Д)</w:t>
            </w:r>
          </w:p>
        </w:tc>
        <w:tc>
          <w:tcPr>
            <w:tcW w:w="3651" w:type="dxa"/>
          </w:tcPr>
          <w:p w14:paraId="07837CF5" w14:textId="77777777" w:rsidR="009A1A15" w:rsidRDefault="009A1A15" w:rsidP="009A1A15">
            <w:pPr>
              <w:pStyle w:val="a3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A1B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</w:tr>
    </w:tbl>
    <w:p w14:paraId="4D18CF8E" w14:textId="77777777" w:rsidR="009A1A15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4BDF5EFD" w14:textId="77777777" w:rsidR="009A1A15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6F76C0B8" w14:textId="7DB9FD41" w:rsidR="009A1A15" w:rsidRDefault="007E4C46" w:rsidP="009A1A15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>Средне-сложные (2 уровень)</w:t>
      </w:r>
    </w:p>
    <w:p w14:paraId="63359AD3" w14:textId="77777777" w:rsidR="007E4C46" w:rsidRPr="00841BA6" w:rsidRDefault="007E4C46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101F657D" w14:textId="77777777" w:rsidR="009A1A15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1F851C37" w14:textId="30E40115" w:rsidR="009A1A15" w:rsidRPr="000A1BA8" w:rsidRDefault="00F31DAE" w:rsidP="009A1A15">
      <w:pPr>
        <w:pStyle w:val="a7"/>
        <w:tabs>
          <w:tab w:val="left" w:pos="708"/>
        </w:tabs>
        <w:ind w:firstLine="567"/>
        <w:jc w:val="both"/>
        <w:rPr>
          <w:color w:val="000000"/>
          <w:sz w:val="22"/>
          <w:szCs w:val="22"/>
        </w:rPr>
      </w:pPr>
      <w:r>
        <w:rPr>
          <w:color w:val="000000"/>
        </w:rPr>
        <w:t>3</w:t>
      </w:r>
      <w:r w:rsidR="007E4C46" w:rsidRPr="000A1BA8">
        <w:rPr>
          <w:color w:val="000000"/>
        </w:rPr>
        <w:t xml:space="preserve">8 </w:t>
      </w:r>
      <w:r w:rsidR="009A1A15" w:rsidRPr="000A1BA8">
        <w:rPr>
          <w:color w:val="000000"/>
          <w:sz w:val="22"/>
          <w:szCs w:val="22"/>
        </w:rPr>
        <w:t>Установите соответствие между пределом и его значением</w:t>
      </w:r>
    </w:p>
    <w:p w14:paraId="50983F79" w14:textId="77777777" w:rsidR="009A1A15" w:rsidRPr="000A1BA8" w:rsidRDefault="009A1A15" w:rsidP="009A1A15">
      <w:pPr>
        <w:pStyle w:val="a7"/>
        <w:tabs>
          <w:tab w:val="left" w:pos="708"/>
        </w:tabs>
        <w:ind w:firstLine="567"/>
        <w:jc w:val="both"/>
        <w:rPr>
          <w:b/>
          <w:color w:val="000000"/>
          <w:sz w:val="22"/>
          <w:szCs w:val="22"/>
        </w:rPr>
      </w:pPr>
      <w:r w:rsidRPr="000A1BA8">
        <w:rPr>
          <w:b/>
          <w:color w:val="000000"/>
          <w:sz w:val="22"/>
          <w:szCs w:val="22"/>
        </w:rPr>
        <w:t>(1Б, 2А, 3В)</w:t>
      </w:r>
    </w:p>
    <w:p w14:paraId="7BC7E875" w14:textId="77777777" w:rsidR="009A1A15" w:rsidRPr="000A1BA8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  <w:sz w:val="22"/>
          <w:szCs w:val="22"/>
        </w:rPr>
      </w:pPr>
    </w:p>
    <w:tbl>
      <w:tblPr>
        <w:tblStyle w:val="a6"/>
        <w:tblW w:w="9571" w:type="dxa"/>
        <w:tblLook w:val="04A0" w:firstRow="1" w:lastRow="0" w:firstColumn="1" w:lastColumn="0" w:noHBand="0" w:noVBand="1"/>
      </w:tblPr>
      <w:tblGrid>
        <w:gridCol w:w="534"/>
        <w:gridCol w:w="4819"/>
        <w:gridCol w:w="567"/>
        <w:gridCol w:w="3651"/>
      </w:tblGrid>
      <w:tr w:rsidR="009A1A15" w:rsidRPr="000A1BA8" w14:paraId="036F3577" w14:textId="77777777" w:rsidTr="009A1A15">
        <w:trPr>
          <w:trHeight w:val="791"/>
        </w:trPr>
        <w:tc>
          <w:tcPr>
            <w:tcW w:w="534" w:type="dxa"/>
          </w:tcPr>
          <w:p w14:paraId="3F2DD919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819" w:type="dxa"/>
          </w:tcPr>
          <w:p w14:paraId="5CEE7304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/>
                <w:i/>
                <w:position w:val="-24"/>
                <w:sz w:val="24"/>
                <w:szCs w:val="24"/>
              </w:rPr>
              <w:object w:dxaOrig="999" w:dyaOrig="660" w14:anchorId="5DB0CD3B">
                <v:shape id="_x0000_i1123" type="#_x0000_t75" style="width:59.65pt;height:39.75pt" o:ole="">
                  <v:imagedata r:id="rId204" o:title=""/>
                </v:shape>
                <o:OLEObject Type="Embed" ProgID="Equation.DSMT4" ShapeID="_x0000_i1123" DrawAspect="Content" ObjectID="_1752002893" r:id="rId205"/>
              </w:object>
            </w:r>
          </w:p>
        </w:tc>
        <w:tc>
          <w:tcPr>
            <w:tcW w:w="567" w:type="dxa"/>
          </w:tcPr>
          <w:p w14:paraId="42BF3F9D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  <w:p w14:paraId="3DF837BC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51" w:type="dxa"/>
          </w:tcPr>
          <w:p w14:paraId="767F0EFF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1/2</w:t>
            </w:r>
          </w:p>
        </w:tc>
      </w:tr>
      <w:tr w:rsidR="009A1A15" w:rsidRPr="000A1BA8" w14:paraId="76EF4BF4" w14:textId="77777777" w:rsidTr="009A1A15">
        <w:trPr>
          <w:trHeight w:val="340"/>
        </w:trPr>
        <w:tc>
          <w:tcPr>
            <w:tcW w:w="534" w:type="dxa"/>
          </w:tcPr>
          <w:p w14:paraId="5C62CE33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819" w:type="dxa"/>
          </w:tcPr>
          <w:p w14:paraId="558D6EAA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/>
                <w:i/>
                <w:position w:val="-24"/>
                <w:sz w:val="24"/>
                <w:szCs w:val="24"/>
              </w:rPr>
              <w:object w:dxaOrig="960" w:dyaOrig="660" w14:anchorId="62BE4A57">
                <v:shape id="_x0000_i1124" type="#_x0000_t75" style="width:59.65pt;height:41.35pt" o:ole="">
                  <v:imagedata r:id="rId206" o:title=""/>
                </v:shape>
                <o:OLEObject Type="Embed" ProgID="Equation.DSMT4" ShapeID="_x0000_i1124" DrawAspect="Content" ObjectID="_1752002894" r:id="rId207"/>
              </w:object>
            </w:r>
          </w:p>
        </w:tc>
        <w:tc>
          <w:tcPr>
            <w:tcW w:w="567" w:type="dxa"/>
          </w:tcPr>
          <w:p w14:paraId="2DDB5E6E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</w:p>
          <w:p w14:paraId="53C2604D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51" w:type="dxa"/>
          </w:tcPr>
          <w:p w14:paraId="62F5489B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9A1A15" w:rsidRPr="000A1BA8" w14:paraId="2A87FFEB" w14:textId="77777777" w:rsidTr="009A1A15">
        <w:trPr>
          <w:trHeight w:val="415"/>
        </w:trPr>
        <w:tc>
          <w:tcPr>
            <w:tcW w:w="534" w:type="dxa"/>
          </w:tcPr>
          <w:p w14:paraId="5541D430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819" w:type="dxa"/>
          </w:tcPr>
          <w:p w14:paraId="59761BB7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A1BA8">
              <w:rPr>
                <w:rFonts w:ascii="Times New Roman" w:hAnsi="Times New Roman"/>
                <w:i/>
                <w:position w:val="-24"/>
                <w:sz w:val="24"/>
                <w:szCs w:val="24"/>
              </w:rPr>
              <w:object w:dxaOrig="920" w:dyaOrig="620" w14:anchorId="3936D9C0">
                <v:shape id="_x0000_i1125" type="#_x0000_t75" style="width:55.35pt;height:37.05pt" o:ole="">
                  <v:imagedata r:id="rId208" o:title=""/>
                </v:shape>
                <o:OLEObject Type="Embed" ProgID="Equation.DSMT4" ShapeID="_x0000_i1125" DrawAspect="Content" ObjectID="_1752002895" r:id="rId209"/>
              </w:object>
            </w:r>
          </w:p>
        </w:tc>
        <w:tc>
          <w:tcPr>
            <w:tcW w:w="567" w:type="dxa"/>
          </w:tcPr>
          <w:p w14:paraId="23121300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  <w:p w14:paraId="076FA079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51" w:type="dxa"/>
          </w:tcPr>
          <w:p w14:paraId="606C01A5" w14:textId="77777777" w:rsidR="009A1A15" w:rsidRPr="000A1BA8" w:rsidRDefault="009A1A15" w:rsidP="009A1A15">
            <w:pPr>
              <w:pStyle w:val="a3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A1B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9A1A15" w:rsidRPr="00DE65FD" w14:paraId="22A98944" w14:textId="77777777" w:rsidTr="009A1A15">
        <w:tc>
          <w:tcPr>
            <w:tcW w:w="534" w:type="dxa"/>
          </w:tcPr>
          <w:p w14:paraId="3E71A034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19" w:type="dxa"/>
            <w:vAlign w:val="center"/>
          </w:tcPr>
          <w:p w14:paraId="281BCFD2" w14:textId="77777777" w:rsidR="009A1A15" w:rsidRPr="000A1BA8" w:rsidRDefault="009A1A15" w:rsidP="009A1A15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</w:p>
        </w:tc>
        <w:tc>
          <w:tcPr>
            <w:tcW w:w="567" w:type="dxa"/>
          </w:tcPr>
          <w:p w14:paraId="4E007877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</w:p>
        </w:tc>
        <w:tc>
          <w:tcPr>
            <w:tcW w:w="3651" w:type="dxa"/>
          </w:tcPr>
          <w:p w14:paraId="031A4A85" w14:textId="77777777" w:rsidR="009A1A15" w:rsidRPr="00DE65FD" w:rsidRDefault="009A1A15" w:rsidP="009A1A15">
            <w:pPr>
              <w:pStyle w:val="a3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A1B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</w:tbl>
    <w:p w14:paraId="5D03AAFA" w14:textId="77777777" w:rsidR="009A1A15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70C32F47" w14:textId="4359DDFF" w:rsidR="009A1A15" w:rsidRPr="000A1BA8" w:rsidRDefault="00F31DAE" w:rsidP="009A1A15">
      <w:pPr>
        <w:pStyle w:val="a7"/>
        <w:tabs>
          <w:tab w:val="left" w:pos="708"/>
        </w:tabs>
        <w:ind w:firstLine="567"/>
        <w:jc w:val="both"/>
        <w:rPr>
          <w:color w:val="000000"/>
          <w:sz w:val="22"/>
          <w:szCs w:val="22"/>
        </w:rPr>
      </w:pPr>
      <w:proofErr w:type="gramStart"/>
      <w:r>
        <w:rPr>
          <w:color w:val="000000"/>
        </w:rPr>
        <w:t>3</w:t>
      </w:r>
      <w:r w:rsidR="007E4C46" w:rsidRPr="000A1BA8">
        <w:rPr>
          <w:color w:val="000000"/>
        </w:rPr>
        <w:t xml:space="preserve">9 </w:t>
      </w:r>
      <w:r w:rsidR="009A1A15" w:rsidRPr="000A1BA8">
        <w:rPr>
          <w:color w:val="000000"/>
        </w:rPr>
        <w:t xml:space="preserve"> </w:t>
      </w:r>
      <w:r w:rsidR="009A1A15" w:rsidRPr="000A1BA8">
        <w:rPr>
          <w:color w:val="000000"/>
          <w:sz w:val="22"/>
          <w:szCs w:val="22"/>
        </w:rPr>
        <w:t>Установите</w:t>
      </w:r>
      <w:proofErr w:type="gramEnd"/>
      <w:r w:rsidR="009A1A15" w:rsidRPr="000A1BA8">
        <w:rPr>
          <w:color w:val="000000"/>
          <w:sz w:val="22"/>
          <w:szCs w:val="22"/>
        </w:rPr>
        <w:t xml:space="preserve"> соответствие между пределом последовательности и его значением</w:t>
      </w:r>
    </w:p>
    <w:p w14:paraId="0AF9BDAB" w14:textId="77777777" w:rsidR="009A1A15" w:rsidRPr="000A1BA8" w:rsidRDefault="009A1A15" w:rsidP="009A1A15">
      <w:pPr>
        <w:pStyle w:val="a7"/>
        <w:tabs>
          <w:tab w:val="left" w:pos="708"/>
        </w:tabs>
        <w:ind w:firstLine="567"/>
        <w:jc w:val="both"/>
        <w:rPr>
          <w:b/>
          <w:color w:val="000000"/>
          <w:sz w:val="22"/>
          <w:szCs w:val="22"/>
        </w:rPr>
      </w:pPr>
      <w:r w:rsidRPr="000A1BA8">
        <w:rPr>
          <w:b/>
          <w:color w:val="000000"/>
          <w:sz w:val="22"/>
          <w:szCs w:val="22"/>
        </w:rPr>
        <w:t>(1Б, 2А, 3В)</w:t>
      </w:r>
    </w:p>
    <w:p w14:paraId="29EDFACD" w14:textId="77777777" w:rsidR="009A1A15" w:rsidRPr="000A1BA8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tbl>
      <w:tblPr>
        <w:tblStyle w:val="a6"/>
        <w:tblW w:w="9571" w:type="dxa"/>
        <w:tblLook w:val="04A0" w:firstRow="1" w:lastRow="0" w:firstColumn="1" w:lastColumn="0" w:noHBand="0" w:noVBand="1"/>
      </w:tblPr>
      <w:tblGrid>
        <w:gridCol w:w="534"/>
        <w:gridCol w:w="4819"/>
        <w:gridCol w:w="567"/>
        <w:gridCol w:w="3651"/>
      </w:tblGrid>
      <w:tr w:rsidR="009A1A15" w:rsidRPr="000A1BA8" w14:paraId="3ED7FF7B" w14:textId="77777777" w:rsidTr="009A1A15">
        <w:trPr>
          <w:trHeight w:val="791"/>
        </w:trPr>
        <w:tc>
          <w:tcPr>
            <w:tcW w:w="534" w:type="dxa"/>
          </w:tcPr>
          <w:p w14:paraId="29BB4E5C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819" w:type="dxa"/>
          </w:tcPr>
          <w:p w14:paraId="11B9E8A1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/>
                <w:i/>
                <w:position w:val="-24"/>
                <w:sz w:val="24"/>
                <w:szCs w:val="24"/>
              </w:rPr>
              <w:object w:dxaOrig="1560" w:dyaOrig="660" w14:anchorId="084C750B">
                <v:shape id="_x0000_i1126" type="#_x0000_t75" style="width:98.85pt;height:41.9pt" o:ole="">
                  <v:imagedata r:id="rId210" o:title=""/>
                </v:shape>
                <o:OLEObject Type="Embed" ProgID="Equation.DSMT4" ShapeID="_x0000_i1126" DrawAspect="Content" ObjectID="_1752002896" r:id="rId211"/>
              </w:object>
            </w:r>
          </w:p>
        </w:tc>
        <w:tc>
          <w:tcPr>
            <w:tcW w:w="567" w:type="dxa"/>
          </w:tcPr>
          <w:p w14:paraId="241E2DB9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  <w:p w14:paraId="34CCE5C1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51" w:type="dxa"/>
          </w:tcPr>
          <w:p w14:paraId="3396E4E5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1/5</w:t>
            </w:r>
          </w:p>
        </w:tc>
      </w:tr>
      <w:tr w:rsidR="009A1A15" w:rsidRPr="000A1BA8" w14:paraId="131800E7" w14:textId="77777777" w:rsidTr="009A1A15">
        <w:trPr>
          <w:trHeight w:val="340"/>
        </w:trPr>
        <w:tc>
          <w:tcPr>
            <w:tcW w:w="534" w:type="dxa"/>
          </w:tcPr>
          <w:p w14:paraId="7F70E6CC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819" w:type="dxa"/>
          </w:tcPr>
          <w:p w14:paraId="29532D80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/>
                <w:i/>
                <w:position w:val="-24"/>
                <w:sz w:val="24"/>
                <w:szCs w:val="24"/>
              </w:rPr>
              <w:object w:dxaOrig="1480" w:dyaOrig="660" w14:anchorId="7832D5C0">
                <v:shape id="_x0000_i1127" type="#_x0000_t75" style="width:98.85pt;height:44.05pt" o:ole="">
                  <v:imagedata r:id="rId212" o:title=""/>
                </v:shape>
                <o:OLEObject Type="Embed" ProgID="Equation.DSMT4" ShapeID="_x0000_i1127" DrawAspect="Content" ObjectID="_1752002897" r:id="rId213"/>
              </w:object>
            </w:r>
          </w:p>
        </w:tc>
        <w:tc>
          <w:tcPr>
            <w:tcW w:w="567" w:type="dxa"/>
          </w:tcPr>
          <w:p w14:paraId="7705580B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</w:p>
          <w:p w14:paraId="230FA851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51" w:type="dxa"/>
          </w:tcPr>
          <w:p w14:paraId="2AB8EAE4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9A1A15" w:rsidRPr="000A1BA8" w14:paraId="443592CB" w14:textId="77777777" w:rsidTr="009A1A15">
        <w:trPr>
          <w:trHeight w:val="415"/>
        </w:trPr>
        <w:tc>
          <w:tcPr>
            <w:tcW w:w="534" w:type="dxa"/>
          </w:tcPr>
          <w:p w14:paraId="1AE749C1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819" w:type="dxa"/>
          </w:tcPr>
          <w:p w14:paraId="36052E8E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A1BA8">
              <w:rPr>
                <w:rFonts w:ascii="Times New Roman" w:hAnsi="Times New Roman"/>
                <w:i/>
                <w:position w:val="-24"/>
                <w:sz w:val="24"/>
                <w:szCs w:val="24"/>
              </w:rPr>
              <w:object w:dxaOrig="1560" w:dyaOrig="660" w14:anchorId="513F0DC7">
                <v:shape id="_x0000_i1128" type="#_x0000_t75" style="width:98.85pt;height:41.9pt" o:ole="">
                  <v:imagedata r:id="rId214" o:title=""/>
                </v:shape>
                <o:OLEObject Type="Embed" ProgID="Equation.DSMT4" ShapeID="_x0000_i1128" DrawAspect="Content" ObjectID="_1752002898" r:id="rId215"/>
              </w:object>
            </w:r>
          </w:p>
        </w:tc>
        <w:tc>
          <w:tcPr>
            <w:tcW w:w="567" w:type="dxa"/>
          </w:tcPr>
          <w:p w14:paraId="7FD7D553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  <w:p w14:paraId="161FC5E5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51" w:type="dxa"/>
          </w:tcPr>
          <w:p w14:paraId="5BF795AA" w14:textId="77777777" w:rsidR="009A1A15" w:rsidRPr="000A1BA8" w:rsidRDefault="009A1A15" w:rsidP="009A1A15">
            <w:pPr>
              <w:pStyle w:val="a3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A1B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∞</w:t>
            </w:r>
          </w:p>
        </w:tc>
      </w:tr>
      <w:tr w:rsidR="009A1A15" w:rsidRPr="000A1BA8" w14:paraId="567575D0" w14:textId="77777777" w:rsidTr="009A1A15">
        <w:tc>
          <w:tcPr>
            <w:tcW w:w="534" w:type="dxa"/>
          </w:tcPr>
          <w:p w14:paraId="564D4F22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19" w:type="dxa"/>
            <w:vAlign w:val="center"/>
          </w:tcPr>
          <w:p w14:paraId="6EE1BFF0" w14:textId="77777777" w:rsidR="009A1A15" w:rsidRPr="000A1BA8" w:rsidRDefault="009A1A15" w:rsidP="009A1A15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</w:p>
        </w:tc>
        <w:tc>
          <w:tcPr>
            <w:tcW w:w="567" w:type="dxa"/>
          </w:tcPr>
          <w:p w14:paraId="658D4C4D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</w:p>
        </w:tc>
        <w:tc>
          <w:tcPr>
            <w:tcW w:w="3651" w:type="dxa"/>
          </w:tcPr>
          <w:p w14:paraId="78B51863" w14:textId="77777777" w:rsidR="009A1A15" w:rsidRPr="000A1BA8" w:rsidRDefault="009A1A15" w:rsidP="009A1A15">
            <w:pPr>
              <w:pStyle w:val="a3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A1B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</w:tbl>
    <w:p w14:paraId="7335A379" w14:textId="77777777" w:rsidR="009A1A15" w:rsidRPr="000A1BA8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6BCD3CE9" w14:textId="2ADDD05C" w:rsidR="009A1A15" w:rsidRPr="000A1BA8" w:rsidRDefault="00F31DAE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>
        <w:rPr>
          <w:color w:val="000000"/>
        </w:rPr>
        <w:t>4</w:t>
      </w:r>
      <w:r w:rsidR="007E4C46" w:rsidRPr="000A1BA8">
        <w:rPr>
          <w:color w:val="000000"/>
        </w:rPr>
        <w:t>0</w:t>
      </w:r>
      <w:r w:rsidR="000A1BA8" w:rsidRPr="000A1BA8">
        <w:rPr>
          <w:color w:val="000000"/>
        </w:rPr>
        <w:t xml:space="preserve"> </w:t>
      </w:r>
      <w:r w:rsidR="009A1A15" w:rsidRPr="000A1BA8">
        <w:rPr>
          <w:color w:val="000000"/>
        </w:rPr>
        <w:t>Установите соответствие между определенным интегралом и его значением</w:t>
      </w:r>
    </w:p>
    <w:p w14:paraId="3BA69C79" w14:textId="77777777" w:rsidR="009A1A15" w:rsidRPr="000A1BA8" w:rsidRDefault="009A1A15" w:rsidP="009A1A15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0A1BA8">
        <w:rPr>
          <w:b/>
          <w:color w:val="000000"/>
        </w:rPr>
        <w:t>(1А, 2Б, 3В)</w:t>
      </w:r>
    </w:p>
    <w:p w14:paraId="01CDA21B" w14:textId="77777777" w:rsidR="009A1A15" w:rsidRPr="000A1BA8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48D0989C" w14:textId="77777777" w:rsidR="009A1A15" w:rsidRPr="000A1BA8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  <w:sectPr w:rsidR="009A1A15" w:rsidRPr="000A1BA8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tbl>
      <w:tblPr>
        <w:tblStyle w:val="a6"/>
        <w:tblW w:w="9571" w:type="dxa"/>
        <w:tblLook w:val="04A0" w:firstRow="1" w:lastRow="0" w:firstColumn="1" w:lastColumn="0" w:noHBand="0" w:noVBand="1"/>
      </w:tblPr>
      <w:tblGrid>
        <w:gridCol w:w="534"/>
        <w:gridCol w:w="4819"/>
        <w:gridCol w:w="567"/>
        <w:gridCol w:w="3651"/>
      </w:tblGrid>
      <w:tr w:rsidR="009A1A15" w:rsidRPr="000A1BA8" w14:paraId="0F5EA90D" w14:textId="77777777" w:rsidTr="009A1A15">
        <w:trPr>
          <w:trHeight w:val="791"/>
        </w:trPr>
        <w:tc>
          <w:tcPr>
            <w:tcW w:w="534" w:type="dxa"/>
          </w:tcPr>
          <w:p w14:paraId="057B785D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4819" w:type="dxa"/>
          </w:tcPr>
          <w:p w14:paraId="6CC52A2D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/>
                <w:i/>
                <w:position w:val="-30"/>
                <w:sz w:val="24"/>
                <w:szCs w:val="24"/>
              </w:rPr>
              <w:object w:dxaOrig="1219" w:dyaOrig="720" w14:anchorId="7B005BD6">
                <v:shape id="_x0000_i1129" type="#_x0000_t75" style="width:76.85pt;height:45.65pt" o:ole="">
                  <v:imagedata r:id="rId216" o:title=""/>
                </v:shape>
                <o:OLEObject Type="Embed" ProgID="Equation.DSMT4" ShapeID="_x0000_i1129" DrawAspect="Content" ObjectID="_1752002899" r:id="rId217"/>
              </w:object>
            </w:r>
          </w:p>
        </w:tc>
        <w:tc>
          <w:tcPr>
            <w:tcW w:w="567" w:type="dxa"/>
          </w:tcPr>
          <w:p w14:paraId="62EFE87F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  <w:p w14:paraId="28B73C8F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51" w:type="dxa"/>
          </w:tcPr>
          <w:p w14:paraId="189B0D6C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9A1A15" w:rsidRPr="000A1BA8" w14:paraId="0C8FB884" w14:textId="77777777" w:rsidTr="009A1A15">
        <w:trPr>
          <w:trHeight w:val="340"/>
        </w:trPr>
        <w:tc>
          <w:tcPr>
            <w:tcW w:w="534" w:type="dxa"/>
          </w:tcPr>
          <w:p w14:paraId="3D880FC5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819" w:type="dxa"/>
          </w:tcPr>
          <w:p w14:paraId="27D1CD50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/>
                <w:i/>
                <w:position w:val="-30"/>
                <w:sz w:val="24"/>
                <w:szCs w:val="24"/>
              </w:rPr>
              <w:object w:dxaOrig="1480" w:dyaOrig="720" w14:anchorId="57D02B0F">
                <v:shape id="_x0000_i1130" type="#_x0000_t75" style="width:94.05pt;height:45.65pt" o:ole="">
                  <v:imagedata r:id="rId218" o:title=""/>
                </v:shape>
                <o:OLEObject Type="Embed" ProgID="Equation.DSMT4" ShapeID="_x0000_i1130" DrawAspect="Content" ObjectID="_1752002900" r:id="rId219"/>
              </w:object>
            </w:r>
          </w:p>
        </w:tc>
        <w:tc>
          <w:tcPr>
            <w:tcW w:w="567" w:type="dxa"/>
          </w:tcPr>
          <w:p w14:paraId="36BE3A40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</w:p>
          <w:p w14:paraId="3ACD67F7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51" w:type="dxa"/>
          </w:tcPr>
          <w:p w14:paraId="751A49D7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A1A15" w14:paraId="36EF949C" w14:textId="77777777" w:rsidTr="009A1A15">
        <w:trPr>
          <w:trHeight w:val="415"/>
        </w:trPr>
        <w:tc>
          <w:tcPr>
            <w:tcW w:w="534" w:type="dxa"/>
          </w:tcPr>
          <w:p w14:paraId="00A659BA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19" w:type="dxa"/>
          </w:tcPr>
          <w:p w14:paraId="08CCE9C6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</w:tcPr>
          <w:p w14:paraId="3831030F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3651" w:type="dxa"/>
          </w:tcPr>
          <w:p w14:paraId="4B4F2948" w14:textId="77777777" w:rsidR="009A1A15" w:rsidRPr="00DE65FD" w:rsidRDefault="009A1A15" w:rsidP="009A1A15">
            <w:pPr>
              <w:pStyle w:val="a3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A1B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3</w:t>
            </w:r>
          </w:p>
        </w:tc>
      </w:tr>
    </w:tbl>
    <w:p w14:paraId="2C588E4C" w14:textId="77777777" w:rsidR="007E4C46" w:rsidRDefault="007E4C46" w:rsidP="001A1A0D">
      <w:pPr>
        <w:pStyle w:val="a7"/>
        <w:tabs>
          <w:tab w:val="left" w:pos="708"/>
        </w:tabs>
        <w:ind w:firstLine="567"/>
        <w:jc w:val="both"/>
        <w:rPr>
          <w:highlight w:val="green"/>
        </w:rPr>
      </w:pPr>
    </w:p>
    <w:p w14:paraId="5378E17A" w14:textId="00F976AC" w:rsidR="001A1A0D" w:rsidRPr="000A1BA8" w:rsidRDefault="00F31DAE" w:rsidP="001A1A0D">
      <w:pPr>
        <w:pStyle w:val="a7"/>
        <w:tabs>
          <w:tab w:val="left" w:pos="708"/>
        </w:tabs>
        <w:ind w:firstLine="567"/>
        <w:jc w:val="both"/>
      </w:pPr>
      <w:r>
        <w:t>4</w:t>
      </w:r>
      <w:r w:rsidR="007E4C46" w:rsidRPr="000A1BA8">
        <w:t>1</w:t>
      </w:r>
      <w:r w:rsidR="001A1A0D" w:rsidRPr="000A1BA8">
        <w:t>Установите соответствие между дифференциальным уравнением и его типом</w:t>
      </w:r>
    </w:p>
    <w:p w14:paraId="5F6EF410" w14:textId="77777777" w:rsidR="001A1A0D" w:rsidRPr="000A1BA8" w:rsidRDefault="001A1A0D" w:rsidP="001A1A0D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0A1BA8">
        <w:rPr>
          <w:b/>
          <w:color w:val="000000"/>
        </w:rPr>
        <w:t>(1Г, 2Б, 3А)</w:t>
      </w:r>
    </w:p>
    <w:p w14:paraId="3E95F57C" w14:textId="77777777" w:rsidR="001A1A0D" w:rsidRPr="000A1BA8" w:rsidRDefault="001A1A0D" w:rsidP="001A1A0D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tbl>
      <w:tblPr>
        <w:tblStyle w:val="a6"/>
        <w:tblW w:w="9571" w:type="dxa"/>
        <w:tblLook w:val="04A0" w:firstRow="1" w:lastRow="0" w:firstColumn="1" w:lastColumn="0" w:noHBand="0" w:noVBand="1"/>
      </w:tblPr>
      <w:tblGrid>
        <w:gridCol w:w="534"/>
        <w:gridCol w:w="4819"/>
        <w:gridCol w:w="567"/>
        <w:gridCol w:w="3651"/>
      </w:tblGrid>
      <w:tr w:rsidR="001A1A0D" w:rsidRPr="000A1BA8" w14:paraId="587B9850" w14:textId="77777777" w:rsidTr="009E53D5">
        <w:trPr>
          <w:trHeight w:val="791"/>
        </w:trPr>
        <w:tc>
          <w:tcPr>
            <w:tcW w:w="534" w:type="dxa"/>
          </w:tcPr>
          <w:p w14:paraId="19F77090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819" w:type="dxa"/>
          </w:tcPr>
          <w:p w14:paraId="44A607F9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A1BA8">
              <w:rPr>
                <w:rFonts w:ascii="Times New Roman" w:hAnsi="Times New Roman"/>
                <w:bCs/>
                <w:iCs/>
                <w:position w:val="-28"/>
                <w:sz w:val="24"/>
                <w:szCs w:val="24"/>
              </w:rPr>
              <w:object w:dxaOrig="1600" w:dyaOrig="720" w14:anchorId="5BE53F0F">
                <v:shape id="_x0000_i1131" type="#_x0000_t75" style="width:80.05pt;height:36.55pt" o:ole="">
                  <v:imagedata r:id="rId220" o:title=""/>
                </v:shape>
                <o:OLEObject Type="Embed" ProgID="Equation.DSMT4" ShapeID="_x0000_i1131" DrawAspect="Content" ObjectID="_1752002901" r:id="rId221"/>
              </w:object>
            </w:r>
          </w:p>
        </w:tc>
        <w:tc>
          <w:tcPr>
            <w:tcW w:w="567" w:type="dxa"/>
          </w:tcPr>
          <w:p w14:paraId="308CB61F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  <w:p w14:paraId="213394DC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51" w:type="dxa"/>
          </w:tcPr>
          <w:p w14:paraId="52E28E58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Дифференциальное уравнение с разделяющимися переменными</w:t>
            </w:r>
          </w:p>
        </w:tc>
      </w:tr>
      <w:tr w:rsidR="001A1A0D" w:rsidRPr="000A1BA8" w14:paraId="282DC404" w14:textId="77777777" w:rsidTr="009E53D5">
        <w:trPr>
          <w:trHeight w:val="340"/>
        </w:trPr>
        <w:tc>
          <w:tcPr>
            <w:tcW w:w="534" w:type="dxa"/>
          </w:tcPr>
          <w:p w14:paraId="188F26CE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819" w:type="dxa"/>
          </w:tcPr>
          <w:p w14:paraId="46D07C56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/>
                <w:bCs/>
                <w:iCs/>
                <w:position w:val="-12"/>
                <w:sz w:val="24"/>
                <w:szCs w:val="24"/>
              </w:rPr>
              <w:object w:dxaOrig="1359" w:dyaOrig="420" w14:anchorId="04B110AC">
                <v:shape id="_x0000_i1132" type="#_x0000_t75" style="width:67.7pt;height:20.95pt" o:ole="">
                  <v:imagedata r:id="rId222" o:title=""/>
                </v:shape>
                <o:OLEObject Type="Embed" ProgID="Equation.DSMT4" ShapeID="_x0000_i1132" DrawAspect="Content" ObjectID="_1752002902" r:id="rId223"/>
              </w:object>
            </w:r>
          </w:p>
        </w:tc>
        <w:tc>
          <w:tcPr>
            <w:tcW w:w="567" w:type="dxa"/>
          </w:tcPr>
          <w:p w14:paraId="473EBE5E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</w:p>
          <w:p w14:paraId="4D19EECB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51" w:type="dxa"/>
          </w:tcPr>
          <w:p w14:paraId="76EAC8FF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Линейное дифференциальное уравнение</w:t>
            </w:r>
          </w:p>
        </w:tc>
      </w:tr>
      <w:tr w:rsidR="001A1A0D" w:rsidRPr="000A1BA8" w14:paraId="0EB770BF" w14:textId="77777777" w:rsidTr="009E53D5">
        <w:trPr>
          <w:trHeight w:val="415"/>
        </w:trPr>
        <w:tc>
          <w:tcPr>
            <w:tcW w:w="534" w:type="dxa"/>
          </w:tcPr>
          <w:p w14:paraId="7EC59E26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819" w:type="dxa"/>
          </w:tcPr>
          <w:p w14:paraId="7E5109B1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/>
                <w:bCs/>
                <w:iCs/>
                <w:position w:val="-12"/>
                <w:sz w:val="24"/>
                <w:szCs w:val="24"/>
              </w:rPr>
              <w:object w:dxaOrig="1740" w:dyaOrig="420" w14:anchorId="17D95161">
                <v:shape id="_x0000_i1133" type="#_x0000_t75" style="width:86.5pt;height:20.95pt" o:ole="">
                  <v:imagedata r:id="rId224" o:title=""/>
                </v:shape>
                <o:OLEObject Type="Embed" ProgID="Equation.DSMT4" ShapeID="_x0000_i1133" DrawAspect="Content" ObjectID="_1752002903" r:id="rId225"/>
              </w:object>
            </w:r>
          </w:p>
        </w:tc>
        <w:tc>
          <w:tcPr>
            <w:tcW w:w="567" w:type="dxa"/>
          </w:tcPr>
          <w:p w14:paraId="05EDCF1B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  <w:p w14:paraId="0F2EDF68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51" w:type="dxa"/>
          </w:tcPr>
          <w:p w14:paraId="143D4CC9" w14:textId="77777777" w:rsidR="001A1A0D" w:rsidRPr="000A1BA8" w:rsidRDefault="001A1A0D" w:rsidP="009E53D5">
            <w:pPr>
              <w:pStyle w:val="a3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Дифференциальное уравнение типа Бернулли</w:t>
            </w:r>
          </w:p>
        </w:tc>
      </w:tr>
      <w:tr w:rsidR="001A1A0D" w:rsidRPr="00DE65FD" w14:paraId="07A05BC7" w14:textId="77777777" w:rsidTr="009E53D5">
        <w:tc>
          <w:tcPr>
            <w:tcW w:w="534" w:type="dxa"/>
          </w:tcPr>
          <w:p w14:paraId="2E6D0BEE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19" w:type="dxa"/>
          </w:tcPr>
          <w:p w14:paraId="286F7A4F" w14:textId="77777777" w:rsidR="001A1A0D" w:rsidRPr="000A1BA8" w:rsidRDefault="001A1A0D" w:rsidP="009E53D5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</w:p>
        </w:tc>
        <w:tc>
          <w:tcPr>
            <w:tcW w:w="567" w:type="dxa"/>
          </w:tcPr>
          <w:p w14:paraId="57B4022A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</w:p>
        </w:tc>
        <w:tc>
          <w:tcPr>
            <w:tcW w:w="3651" w:type="dxa"/>
          </w:tcPr>
          <w:p w14:paraId="2FC3DA74" w14:textId="77777777" w:rsidR="001A1A0D" w:rsidRPr="00DE65FD" w:rsidRDefault="001A1A0D" w:rsidP="009E53D5">
            <w:pPr>
              <w:pStyle w:val="a3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A1B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днородное дифференциальное уравнение</w:t>
            </w:r>
          </w:p>
        </w:tc>
      </w:tr>
    </w:tbl>
    <w:p w14:paraId="2DED8748" w14:textId="77777777" w:rsidR="001A1A0D" w:rsidRPr="00841BA6" w:rsidRDefault="001A1A0D" w:rsidP="001A1A0D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14:paraId="0C6BB285" w14:textId="77777777" w:rsidR="001A1A0D" w:rsidRPr="00841BA6" w:rsidRDefault="001A1A0D" w:rsidP="001A1A0D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1AAC583C" w14:textId="29EEF517" w:rsidR="001A1A0D" w:rsidRPr="000A1BA8" w:rsidRDefault="00F31DAE" w:rsidP="001A1A0D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proofErr w:type="gramStart"/>
      <w:r>
        <w:rPr>
          <w:color w:val="000000"/>
        </w:rPr>
        <w:t>4</w:t>
      </w:r>
      <w:r w:rsidR="007E4C46" w:rsidRPr="000A1BA8">
        <w:rPr>
          <w:color w:val="000000"/>
        </w:rPr>
        <w:t xml:space="preserve">2 </w:t>
      </w:r>
      <w:r w:rsidR="001A1A0D" w:rsidRPr="000A1BA8">
        <w:rPr>
          <w:color w:val="000000"/>
        </w:rPr>
        <w:t xml:space="preserve"> Установите</w:t>
      </w:r>
      <w:proofErr w:type="gramEnd"/>
      <w:r w:rsidR="001A1A0D" w:rsidRPr="000A1BA8">
        <w:rPr>
          <w:color w:val="000000"/>
        </w:rPr>
        <w:t xml:space="preserve"> соответствие между знакочередующимся рядом и видом его сходимости</w:t>
      </w:r>
    </w:p>
    <w:p w14:paraId="60C1A6F3" w14:textId="77777777" w:rsidR="001A1A0D" w:rsidRPr="000A1BA8" w:rsidRDefault="001A1A0D" w:rsidP="001A1A0D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0A1BA8">
        <w:rPr>
          <w:color w:val="000000"/>
        </w:rPr>
        <w:t xml:space="preserve"> </w:t>
      </w:r>
      <w:r w:rsidRPr="000A1BA8">
        <w:rPr>
          <w:b/>
          <w:color w:val="000000"/>
        </w:rPr>
        <w:t>(1А, 2Б)</w:t>
      </w:r>
    </w:p>
    <w:p w14:paraId="002E981D" w14:textId="77777777" w:rsidR="001A1A0D" w:rsidRPr="000A1BA8" w:rsidRDefault="001A1A0D" w:rsidP="001A1A0D">
      <w:pPr>
        <w:pStyle w:val="3"/>
        <w:spacing w:after="0"/>
        <w:ind w:left="0" w:firstLine="567"/>
        <w:jc w:val="both"/>
        <w:rPr>
          <w:b/>
          <w:color w:val="000000"/>
          <w:sz w:val="24"/>
          <w:szCs w:val="24"/>
        </w:rPr>
      </w:pPr>
    </w:p>
    <w:p w14:paraId="168E503A" w14:textId="77777777" w:rsidR="001A1A0D" w:rsidRPr="000A1BA8" w:rsidRDefault="001A1A0D" w:rsidP="001A1A0D">
      <w:pPr>
        <w:pStyle w:val="3"/>
        <w:spacing w:after="0"/>
        <w:ind w:left="0" w:firstLine="567"/>
        <w:jc w:val="both"/>
        <w:rPr>
          <w:color w:val="000000"/>
          <w:sz w:val="24"/>
          <w:szCs w:val="24"/>
        </w:rPr>
        <w:sectPr w:rsidR="001A1A0D" w:rsidRPr="000A1BA8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tbl>
      <w:tblPr>
        <w:tblStyle w:val="a6"/>
        <w:tblW w:w="9571" w:type="dxa"/>
        <w:tblLook w:val="04A0" w:firstRow="1" w:lastRow="0" w:firstColumn="1" w:lastColumn="0" w:noHBand="0" w:noVBand="1"/>
      </w:tblPr>
      <w:tblGrid>
        <w:gridCol w:w="534"/>
        <w:gridCol w:w="4819"/>
        <w:gridCol w:w="567"/>
        <w:gridCol w:w="3651"/>
      </w:tblGrid>
      <w:tr w:rsidR="001A1A0D" w:rsidRPr="000A1BA8" w14:paraId="69D82AF9" w14:textId="77777777" w:rsidTr="009E53D5">
        <w:trPr>
          <w:trHeight w:val="791"/>
        </w:trPr>
        <w:tc>
          <w:tcPr>
            <w:tcW w:w="534" w:type="dxa"/>
          </w:tcPr>
          <w:p w14:paraId="6CA883AE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4819" w:type="dxa"/>
          </w:tcPr>
          <w:p w14:paraId="17D0A4C7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A1BA8">
              <w:rPr>
                <w:rFonts w:ascii="Times New Roman" w:hAnsi="Times New Roman"/>
                <w:bCs/>
                <w:iCs/>
                <w:position w:val="-32"/>
                <w:sz w:val="24"/>
                <w:szCs w:val="24"/>
              </w:rPr>
              <w:object w:dxaOrig="1180" w:dyaOrig="800" w14:anchorId="0713C73D">
                <v:shape id="_x0000_i1134" type="#_x0000_t75" style="width:59.1pt;height:39.75pt" o:ole="">
                  <v:imagedata r:id="rId226" o:title=""/>
                </v:shape>
                <o:OLEObject Type="Embed" ProgID="Equation.DSMT4" ShapeID="_x0000_i1134" DrawAspect="Content" ObjectID="_1752002904" r:id="rId227"/>
              </w:object>
            </w:r>
          </w:p>
        </w:tc>
        <w:tc>
          <w:tcPr>
            <w:tcW w:w="567" w:type="dxa"/>
          </w:tcPr>
          <w:p w14:paraId="3A4E2801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  <w:p w14:paraId="636193AA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51" w:type="dxa"/>
          </w:tcPr>
          <w:p w14:paraId="316AD0C7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Сходится условно</w:t>
            </w:r>
          </w:p>
        </w:tc>
      </w:tr>
      <w:tr w:rsidR="001A1A0D" w:rsidRPr="000A1BA8" w14:paraId="5D2D0E16" w14:textId="77777777" w:rsidTr="009E53D5">
        <w:trPr>
          <w:trHeight w:val="340"/>
        </w:trPr>
        <w:tc>
          <w:tcPr>
            <w:tcW w:w="534" w:type="dxa"/>
          </w:tcPr>
          <w:p w14:paraId="24F573A4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819" w:type="dxa"/>
          </w:tcPr>
          <w:p w14:paraId="7762249B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/>
                <w:bCs/>
                <w:iCs/>
                <w:position w:val="-32"/>
                <w:sz w:val="24"/>
                <w:szCs w:val="24"/>
              </w:rPr>
              <w:object w:dxaOrig="1180" w:dyaOrig="800" w14:anchorId="1CCF3033">
                <v:shape id="_x0000_i1135" type="#_x0000_t75" style="width:58.55pt;height:39.75pt" o:ole="">
                  <v:imagedata r:id="rId228" o:title=""/>
                </v:shape>
                <o:OLEObject Type="Embed" ProgID="Equation.DSMT4" ShapeID="_x0000_i1135" DrawAspect="Content" ObjectID="_1752002905" r:id="rId229"/>
              </w:object>
            </w:r>
          </w:p>
        </w:tc>
        <w:tc>
          <w:tcPr>
            <w:tcW w:w="567" w:type="dxa"/>
          </w:tcPr>
          <w:p w14:paraId="0B2339D6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</w:p>
          <w:p w14:paraId="616E6D07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51" w:type="dxa"/>
          </w:tcPr>
          <w:p w14:paraId="64599EC6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Сходится абсолютно</w:t>
            </w:r>
          </w:p>
        </w:tc>
      </w:tr>
      <w:tr w:rsidR="001A1A0D" w14:paraId="713EE539" w14:textId="77777777" w:rsidTr="009E53D5">
        <w:trPr>
          <w:trHeight w:val="415"/>
        </w:trPr>
        <w:tc>
          <w:tcPr>
            <w:tcW w:w="534" w:type="dxa"/>
          </w:tcPr>
          <w:p w14:paraId="24823B02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19" w:type="dxa"/>
          </w:tcPr>
          <w:p w14:paraId="331E8D79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36263B51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  <w:p w14:paraId="73BE5C87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51" w:type="dxa"/>
          </w:tcPr>
          <w:p w14:paraId="68F09988" w14:textId="77777777" w:rsidR="001A1A0D" w:rsidRPr="008E0DAF" w:rsidRDefault="001A1A0D" w:rsidP="009E53D5">
            <w:pPr>
              <w:pStyle w:val="a3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A1B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Расходится</w:t>
            </w:r>
          </w:p>
        </w:tc>
      </w:tr>
    </w:tbl>
    <w:p w14:paraId="14ECAE5A" w14:textId="77777777" w:rsidR="001A1A0D" w:rsidRPr="00841BA6" w:rsidRDefault="001A1A0D" w:rsidP="001A1A0D">
      <w:pPr>
        <w:pStyle w:val="3"/>
        <w:spacing w:after="0"/>
        <w:ind w:left="0" w:firstLine="567"/>
        <w:jc w:val="both"/>
        <w:rPr>
          <w:color w:val="000000"/>
          <w:sz w:val="24"/>
          <w:szCs w:val="24"/>
        </w:rPr>
      </w:pPr>
    </w:p>
    <w:p w14:paraId="56E962E0" w14:textId="7D209055" w:rsidR="001A1A0D" w:rsidRPr="000A1BA8" w:rsidRDefault="00F31DAE" w:rsidP="001A1A0D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proofErr w:type="gramStart"/>
      <w:r>
        <w:rPr>
          <w:color w:val="000000"/>
        </w:rPr>
        <w:t>4</w:t>
      </w:r>
      <w:r w:rsidR="007E4C46" w:rsidRPr="000A1BA8">
        <w:rPr>
          <w:color w:val="000000"/>
        </w:rPr>
        <w:t xml:space="preserve">3 </w:t>
      </w:r>
      <w:r w:rsidR="001A1A0D" w:rsidRPr="000A1BA8">
        <w:rPr>
          <w:color w:val="000000"/>
        </w:rPr>
        <w:t xml:space="preserve"> Установите</w:t>
      </w:r>
      <w:proofErr w:type="gramEnd"/>
      <w:r w:rsidR="001A1A0D" w:rsidRPr="000A1BA8">
        <w:rPr>
          <w:color w:val="000000"/>
        </w:rPr>
        <w:t xml:space="preserve"> соответствие между функцией и видом составленного для нее ряда Фурье</w:t>
      </w:r>
    </w:p>
    <w:p w14:paraId="5282FD59" w14:textId="77777777" w:rsidR="001A1A0D" w:rsidRPr="000A1BA8" w:rsidRDefault="001A1A0D" w:rsidP="001A1A0D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0A1BA8">
        <w:rPr>
          <w:color w:val="000000"/>
        </w:rPr>
        <w:t xml:space="preserve"> </w:t>
      </w:r>
      <w:r w:rsidRPr="000A1BA8">
        <w:rPr>
          <w:b/>
          <w:color w:val="000000"/>
        </w:rPr>
        <w:t>(1Б, 2А)</w:t>
      </w:r>
    </w:p>
    <w:p w14:paraId="063E0E3C" w14:textId="77777777" w:rsidR="001A1A0D" w:rsidRPr="000A1BA8" w:rsidRDefault="001A1A0D" w:rsidP="001A1A0D">
      <w:pPr>
        <w:pStyle w:val="3"/>
        <w:spacing w:after="0"/>
        <w:ind w:left="0" w:firstLine="567"/>
        <w:jc w:val="both"/>
        <w:rPr>
          <w:b/>
          <w:color w:val="000000"/>
          <w:sz w:val="24"/>
          <w:szCs w:val="24"/>
        </w:rPr>
      </w:pPr>
    </w:p>
    <w:p w14:paraId="15B4D18A" w14:textId="77777777" w:rsidR="001A1A0D" w:rsidRPr="000A1BA8" w:rsidRDefault="001A1A0D" w:rsidP="001A1A0D">
      <w:pPr>
        <w:pStyle w:val="3"/>
        <w:spacing w:after="0"/>
        <w:ind w:left="0" w:firstLine="567"/>
        <w:jc w:val="both"/>
        <w:rPr>
          <w:color w:val="000000"/>
          <w:sz w:val="24"/>
          <w:szCs w:val="24"/>
        </w:rPr>
        <w:sectPr w:rsidR="001A1A0D" w:rsidRPr="000A1BA8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tbl>
      <w:tblPr>
        <w:tblStyle w:val="a6"/>
        <w:tblW w:w="9571" w:type="dxa"/>
        <w:tblLook w:val="04A0" w:firstRow="1" w:lastRow="0" w:firstColumn="1" w:lastColumn="0" w:noHBand="0" w:noVBand="1"/>
      </w:tblPr>
      <w:tblGrid>
        <w:gridCol w:w="534"/>
        <w:gridCol w:w="4819"/>
        <w:gridCol w:w="567"/>
        <w:gridCol w:w="3651"/>
      </w:tblGrid>
      <w:tr w:rsidR="001A1A0D" w:rsidRPr="000A1BA8" w14:paraId="59DC333E" w14:textId="77777777" w:rsidTr="009E53D5">
        <w:trPr>
          <w:trHeight w:val="791"/>
        </w:trPr>
        <w:tc>
          <w:tcPr>
            <w:tcW w:w="534" w:type="dxa"/>
          </w:tcPr>
          <w:p w14:paraId="54D76862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4819" w:type="dxa"/>
          </w:tcPr>
          <w:p w14:paraId="66CC5BDB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Функция, заданная на отрезке [-</w:t>
            </w:r>
            <w:r w:rsidRPr="000A1B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π</w:t>
            </w: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 xml:space="preserve">, π] уравнением </w:t>
            </w:r>
            <w:r w:rsidRPr="000A1BA8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0A1BA8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 w:rsidRPr="000A1BA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2 </w:t>
            </w: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, периодическая  с периодом Т=2π</w:t>
            </w:r>
          </w:p>
        </w:tc>
        <w:tc>
          <w:tcPr>
            <w:tcW w:w="567" w:type="dxa"/>
          </w:tcPr>
          <w:p w14:paraId="48ECBBBF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  <w:p w14:paraId="3CEB6A66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51" w:type="dxa"/>
          </w:tcPr>
          <w:p w14:paraId="2E5DA6FE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Ряд Фурье по синусам</w:t>
            </w:r>
          </w:p>
        </w:tc>
      </w:tr>
      <w:tr w:rsidR="001A1A0D" w:rsidRPr="000A1BA8" w14:paraId="62B84909" w14:textId="77777777" w:rsidTr="009E53D5">
        <w:trPr>
          <w:trHeight w:val="340"/>
        </w:trPr>
        <w:tc>
          <w:tcPr>
            <w:tcW w:w="534" w:type="dxa"/>
          </w:tcPr>
          <w:p w14:paraId="6FA6AA9C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819" w:type="dxa"/>
          </w:tcPr>
          <w:p w14:paraId="67EC21C0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Функция, заданная на отрезке [-</w:t>
            </w:r>
            <w:r w:rsidRPr="000A1B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π</w:t>
            </w: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 xml:space="preserve">, π] уравнением </w:t>
            </w:r>
            <w:r w:rsidRPr="000A1BA8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0A1BA8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 w:rsidRPr="000A1BA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+3</w:t>
            </w:r>
            <w:r w:rsidRPr="000A1BA8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 w:rsidRPr="000A1BA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, периодическая  с периодом Т=2π</w:t>
            </w:r>
          </w:p>
        </w:tc>
        <w:tc>
          <w:tcPr>
            <w:tcW w:w="567" w:type="dxa"/>
          </w:tcPr>
          <w:p w14:paraId="68D79EFC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</w:p>
          <w:p w14:paraId="32FB1A64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51" w:type="dxa"/>
          </w:tcPr>
          <w:p w14:paraId="663036EE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Ряд Фурье по косинусам</w:t>
            </w:r>
          </w:p>
        </w:tc>
      </w:tr>
      <w:tr w:rsidR="001A1A0D" w14:paraId="2A96019F" w14:textId="77777777" w:rsidTr="009E53D5">
        <w:trPr>
          <w:trHeight w:val="415"/>
        </w:trPr>
        <w:tc>
          <w:tcPr>
            <w:tcW w:w="534" w:type="dxa"/>
          </w:tcPr>
          <w:p w14:paraId="52D6D2C8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19" w:type="dxa"/>
          </w:tcPr>
          <w:p w14:paraId="16612DCE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292707F0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  <w:p w14:paraId="59683C55" w14:textId="77777777" w:rsidR="001A1A0D" w:rsidRPr="000A1BA8" w:rsidRDefault="001A1A0D" w:rsidP="009E53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51" w:type="dxa"/>
          </w:tcPr>
          <w:p w14:paraId="0EDF60EC" w14:textId="77777777" w:rsidR="001A1A0D" w:rsidRPr="008E0DAF" w:rsidRDefault="001A1A0D" w:rsidP="009E53D5">
            <w:pPr>
              <w:pStyle w:val="a3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A1B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яд Фурье общего вида</w:t>
            </w:r>
          </w:p>
        </w:tc>
      </w:tr>
    </w:tbl>
    <w:p w14:paraId="57C8F9F7" w14:textId="77777777" w:rsidR="001A1A0D" w:rsidRPr="00841BA6" w:rsidRDefault="001A1A0D" w:rsidP="001A1A0D">
      <w:pPr>
        <w:pStyle w:val="3"/>
        <w:spacing w:after="0"/>
        <w:ind w:left="0" w:firstLine="567"/>
        <w:jc w:val="both"/>
        <w:rPr>
          <w:color w:val="000000"/>
          <w:sz w:val="24"/>
          <w:szCs w:val="24"/>
        </w:rPr>
      </w:pPr>
    </w:p>
    <w:p w14:paraId="6AEC6D31" w14:textId="7F9AA1E3" w:rsidR="007E4C46" w:rsidRPr="007E4C46" w:rsidRDefault="00F31DAE" w:rsidP="007E4C46">
      <w:pPr>
        <w:pStyle w:val="a9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4</w:t>
      </w:r>
      <w:r w:rsidR="007E4C46">
        <w:rPr>
          <w:color w:val="000000"/>
          <w:sz w:val="24"/>
          <w:szCs w:val="24"/>
        </w:rPr>
        <w:t>4</w:t>
      </w:r>
      <w:r w:rsidR="007E4C46" w:rsidRPr="007E4C46">
        <w:rPr>
          <w:color w:val="000000"/>
          <w:sz w:val="24"/>
          <w:szCs w:val="24"/>
        </w:rPr>
        <w:t xml:space="preserve"> Установите соответствия между рядом и признаком исследования на сходимость</w:t>
      </w:r>
    </w:p>
    <w:p w14:paraId="0B25E83D" w14:textId="77777777" w:rsidR="007E4C46" w:rsidRPr="007E4C46" w:rsidRDefault="007E4C46" w:rsidP="007E4C46">
      <w:pPr>
        <w:pStyle w:val="a9"/>
        <w:rPr>
          <w:color w:val="000000"/>
          <w:sz w:val="24"/>
          <w:szCs w:val="24"/>
        </w:rPr>
        <w:sectPr w:rsidR="007E4C46" w:rsidRPr="007E4C46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484B3451" w14:textId="77777777" w:rsidR="007E4C46" w:rsidRPr="007E4C46" w:rsidRDefault="007E4C46" w:rsidP="007E4C46">
      <w:pPr>
        <w:pStyle w:val="a9"/>
        <w:rPr>
          <w:b/>
          <w:color w:val="000000"/>
          <w:sz w:val="24"/>
          <w:szCs w:val="24"/>
        </w:rPr>
      </w:pPr>
      <w:r w:rsidRPr="007E4C46">
        <w:rPr>
          <w:b/>
          <w:color w:val="000000"/>
          <w:sz w:val="24"/>
          <w:szCs w:val="24"/>
        </w:rPr>
        <w:lastRenderedPageBreak/>
        <w:t>Ответ: 1-Б, 2-А</w:t>
      </w:r>
    </w:p>
    <w:p w14:paraId="0822DE32" w14:textId="77777777" w:rsidR="007E4C46" w:rsidRPr="007E4C46" w:rsidRDefault="007E4C46" w:rsidP="007E4C46">
      <w:pPr>
        <w:pStyle w:val="a9"/>
        <w:rPr>
          <w:b/>
          <w:color w:val="000000"/>
          <w:sz w:val="24"/>
          <w:szCs w:val="24"/>
        </w:r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759"/>
        <w:gridCol w:w="1053"/>
        <w:gridCol w:w="5183"/>
      </w:tblGrid>
      <w:tr w:rsidR="007E4C46" w:rsidRPr="007E4C46" w14:paraId="12ABE99E" w14:textId="77777777" w:rsidTr="009E53D5">
        <w:trPr>
          <w:trHeight w:val="319"/>
        </w:trPr>
        <w:tc>
          <w:tcPr>
            <w:tcW w:w="3758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CB2E4AE" w14:textId="77777777" w:rsidR="007E4C46" w:rsidRPr="007E4C46" w:rsidRDefault="007E4C46" w:rsidP="007E4C46">
            <w:pPr>
              <w:pStyle w:val="a9"/>
              <w:rPr>
                <w:color w:val="000000"/>
                <w:sz w:val="24"/>
                <w:szCs w:val="24"/>
              </w:rPr>
            </w:pPr>
            <w:r w:rsidRPr="007E4C46">
              <w:rPr>
                <w:color w:val="000000"/>
                <w:sz w:val="24"/>
                <w:szCs w:val="24"/>
              </w:rPr>
              <w:t>Ряд</w:t>
            </w:r>
          </w:p>
        </w:tc>
        <w:tc>
          <w:tcPr>
            <w:tcW w:w="6236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5FBA9C0" w14:textId="77777777" w:rsidR="007E4C46" w:rsidRPr="007E4C46" w:rsidRDefault="007E4C46" w:rsidP="007E4C46">
            <w:pPr>
              <w:pStyle w:val="a9"/>
              <w:rPr>
                <w:color w:val="000000"/>
                <w:sz w:val="24"/>
                <w:szCs w:val="24"/>
              </w:rPr>
            </w:pPr>
            <w:r w:rsidRPr="007E4C46">
              <w:rPr>
                <w:color w:val="000000"/>
                <w:sz w:val="24"/>
                <w:szCs w:val="24"/>
              </w:rPr>
              <w:t>Признак</w:t>
            </w:r>
          </w:p>
        </w:tc>
      </w:tr>
      <w:tr w:rsidR="007E4C46" w:rsidRPr="007E4C46" w14:paraId="1FCF027B" w14:textId="77777777" w:rsidTr="009E53D5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82E1515" w14:textId="77777777" w:rsidR="007E4C46" w:rsidRPr="007E4C46" w:rsidRDefault="007E4C46" w:rsidP="007E4C46">
            <w:pPr>
              <w:pStyle w:val="a9"/>
              <w:rPr>
                <w:color w:val="000000"/>
                <w:sz w:val="24"/>
                <w:szCs w:val="24"/>
              </w:rPr>
            </w:pPr>
            <w:r w:rsidRPr="007E4C46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275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AEBB9CB" w14:textId="77777777" w:rsidR="007E4C46" w:rsidRPr="007E4C46" w:rsidRDefault="007E4C46" w:rsidP="007E4C46">
            <w:pPr>
              <w:pStyle w:val="a9"/>
              <w:rPr>
                <w:color w:val="000000"/>
                <w:sz w:val="24"/>
                <w:szCs w:val="24"/>
                <w:lang w:val="en-US"/>
              </w:rPr>
            </w:pPr>
            <w:r w:rsidRPr="007E4C46">
              <w:rPr>
                <w:noProof/>
                <w:color w:val="000000"/>
                <w:sz w:val="24"/>
                <w:szCs w:val="24"/>
              </w:rPr>
              <w:drawing>
                <wp:inline distT="0" distB="0" distL="0" distR="0" wp14:anchorId="40E19A0C" wp14:editId="29DF9FB1">
                  <wp:extent cx="921515" cy="411783"/>
                  <wp:effectExtent l="0" t="0" r="0" b="762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4312" cy="4175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043818E" w14:textId="77777777" w:rsidR="007E4C46" w:rsidRPr="007E4C46" w:rsidRDefault="007E4C46" w:rsidP="007E4C46">
            <w:pPr>
              <w:pStyle w:val="a9"/>
              <w:rPr>
                <w:color w:val="000000"/>
                <w:sz w:val="24"/>
                <w:szCs w:val="24"/>
              </w:rPr>
            </w:pPr>
            <w:r w:rsidRPr="007E4C46">
              <w:rPr>
                <w:color w:val="000000"/>
                <w:sz w:val="24"/>
                <w:szCs w:val="24"/>
              </w:rPr>
              <w:t>А)</w:t>
            </w:r>
          </w:p>
        </w:tc>
        <w:tc>
          <w:tcPr>
            <w:tcW w:w="518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8CDF223" w14:textId="77777777" w:rsidR="007E4C46" w:rsidRPr="007E4C46" w:rsidRDefault="007E4C46" w:rsidP="007E4C46">
            <w:pPr>
              <w:pStyle w:val="a9"/>
              <w:rPr>
                <w:color w:val="000000"/>
                <w:sz w:val="24"/>
                <w:szCs w:val="24"/>
              </w:rPr>
            </w:pPr>
            <w:r w:rsidRPr="007E4C46">
              <w:rPr>
                <w:color w:val="000000"/>
                <w:sz w:val="24"/>
                <w:szCs w:val="24"/>
              </w:rPr>
              <w:t xml:space="preserve">  радикальный признак Коши</w:t>
            </w:r>
          </w:p>
        </w:tc>
      </w:tr>
      <w:tr w:rsidR="007E4C46" w:rsidRPr="007E4C46" w14:paraId="57FF57B5" w14:textId="77777777" w:rsidTr="009E53D5">
        <w:trPr>
          <w:trHeight w:val="319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39EF363" w14:textId="77777777" w:rsidR="007E4C46" w:rsidRPr="007E4C46" w:rsidRDefault="007E4C46" w:rsidP="007E4C46">
            <w:pPr>
              <w:pStyle w:val="a9"/>
              <w:rPr>
                <w:color w:val="000000"/>
                <w:sz w:val="24"/>
                <w:szCs w:val="24"/>
              </w:rPr>
            </w:pPr>
            <w:r w:rsidRPr="007E4C46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275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3EBFA79" w14:textId="77777777" w:rsidR="007E4C46" w:rsidRPr="007E4C46" w:rsidRDefault="007E4C46" w:rsidP="007E4C46">
            <w:pPr>
              <w:pStyle w:val="a9"/>
              <w:rPr>
                <w:color w:val="000000"/>
                <w:sz w:val="24"/>
                <w:szCs w:val="24"/>
                <w:lang w:val="en-US"/>
              </w:rPr>
            </w:pPr>
            <w:r w:rsidRPr="007E4C46">
              <w:rPr>
                <w:b/>
                <w:noProof/>
                <w:color w:val="000000"/>
                <w:sz w:val="24"/>
                <w:szCs w:val="24"/>
              </w:rPr>
              <w:drawing>
                <wp:inline distT="0" distB="0" distL="0" distR="0" wp14:anchorId="02FE2145" wp14:editId="6A4F10FB">
                  <wp:extent cx="913275" cy="491319"/>
                  <wp:effectExtent l="0" t="0" r="1270" b="4445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9901" cy="5002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EF4E82B" w14:textId="77777777" w:rsidR="007E4C46" w:rsidRPr="007E4C46" w:rsidRDefault="007E4C46" w:rsidP="007E4C46">
            <w:pPr>
              <w:pStyle w:val="a9"/>
              <w:rPr>
                <w:color w:val="000000"/>
                <w:sz w:val="24"/>
                <w:szCs w:val="24"/>
              </w:rPr>
            </w:pPr>
            <w:r w:rsidRPr="007E4C46">
              <w:rPr>
                <w:color w:val="000000"/>
                <w:sz w:val="24"/>
                <w:szCs w:val="24"/>
              </w:rPr>
              <w:t>Б)</w:t>
            </w:r>
          </w:p>
        </w:tc>
        <w:tc>
          <w:tcPr>
            <w:tcW w:w="518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47BAF42" w14:textId="77777777" w:rsidR="007E4C46" w:rsidRPr="007E4C46" w:rsidRDefault="007E4C46" w:rsidP="007E4C46">
            <w:pPr>
              <w:pStyle w:val="a9"/>
              <w:rPr>
                <w:color w:val="000000"/>
                <w:sz w:val="24"/>
                <w:szCs w:val="24"/>
              </w:rPr>
            </w:pPr>
            <w:r w:rsidRPr="007E4C46">
              <w:rPr>
                <w:color w:val="000000"/>
                <w:sz w:val="24"/>
                <w:szCs w:val="24"/>
              </w:rPr>
              <w:t>Признак Даламбера</w:t>
            </w:r>
          </w:p>
        </w:tc>
      </w:tr>
      <w:tr w:rsidR="007E4C46" w:rsidRPr="007E4C46" w14:paraId="462A97A6" w14:textId="77777777" w:rsidTr="009E53D5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9D4A7B2" w14:textId="77777777" w:rsidR="007E4C46" w:rsidRPr="007E4C46" w:rsidRDefault="007E4C46" w:rsidP="007E4C46">
            <w:pPr>
              <w:pStyle w:val="a9"/>
              <w:rPr>
                <w:color w:val="000000"/>
                <w:sz w:val="24"/>
                <w:szCs w:val="24"/>
              </w:rPr>
            </w:pPr>
          </w:p>
        </w:tc>
        <w:tc>
          <w:tcPr>
            <w:tcW w:w="275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14:paraId="6E325BE9" w14:textId="77777777" w:rsidR="007E4C46" w:rsidRPr="007E4C46" w:rsidRDefault="007E4C46" w:rsidP="007E4C46">
            <w:pPr>
              <w:pStyle w:val="a9"/>
              <w:rPr>
                <w:color w:val="000000"/>
                <w:sz w:val="24"/>
                <w:szCs w:val="24"/>
              </w:rPr>
            </w:pP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CFCEA6A" w14:textId="77777777" w:rsidR="007E4C46" w:rsidRPr="007E4C46" w:rsidRDefault="007E4C46" w:rsidP="007E4C46">
            <w:pPr>
              <w:pStyle w:val="a9"/>
              <w:rPr>
                <w:color w:val="000000"/>
                <w:sz w:val="24"/>
                <w:szCs w:val="24"/>
              </w:rPr>
            </w:pPr>
            <w:r w:rsidRPr="007E4C46">
              <w:rPr>
                <w:color w:val="000000"/>
                <w:sz w:val="24"/>
                <w:szCs w:val="24"/>
              </w:rPr>
              <w:t>В)</w:t>
            </w:r>
          </w:p>
        </w:tc>
        <w:tc>
          <w:tcPr>
            <w:tcW w:w="518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DB9A639" w14:textId="77777777" w:rsidR="007E4C46" w:rsidRPr="007E4C46" w:rsidRDefault="007E4C46" w:rsidP="007E4C46">
            <w:pPr>
              <w:pStyle w:val="a9"/>
              <w:rPr>
                <w:color w:val="000000"/>
                <w:sz w:val="24"/>
                <w:szCs w:val="24"/>
              </w:rPr>
            </w:pPr>
            <w:r w:rsidRPr="007E4C46">
              <w:rPr>
                <w:color w:val="000000"/>
                <w:sz w:val="24"/>
                <w:szCs w:val="24"/>
              </w:rPr>
              <w:t>интегральный признак Коши</w:t>
            </w:r>
          </w:p>
        </w:tc>
      </w:tr>
    </w:tbl>
    <w:p w14:paraId="6B0884F5" w14:textId="77777777" w:rsidR="007E4C46" w:rsidRPr="007E4C46" w:rsidRDefault="007E4C46" w:rsidP="007E4C46">
      <w:pPr>
        <w:pStyle w:val="a9"/>
        <w:rPr>
          <w:b/>
          <w:color w:val="000000"/>
          <w:sz w:val="24"/>
          <w:szCs w:val="24"/>
        </w:rPr>
      </w:pPr>
    </w:p>
    <w:p w14:paraId="2024FC44" w14:textId="77777777" w:rsidR="009A1A15" w:rsidRPr="00841BA6" w:rsidRDefault="009A1A15" w:rsidP="009A1A15">
      <w:pPr>
        <w:pStyle w:val="a9"/>
        <w:rPr>
          <w:color w:val="000000"/>
          <w:sz w:val="24"/>
          <w:szCs w:val="24"/>
        </w:rPr>
      </w:pPr>
    </w:p>
    <w:p w14:paraId="45EE7D24" w14:textId="77777777" w:rsidR="009A1A15" w:rsidRDefault="009A1A15" w:rsidP="009A1A15">
      <w:pPr>
        <w:pStyle w:val="a9"/>
        <w:rPr>
          <w:b/>
          <w:color w:val="000000"/>
          <w:sz w:val="24"/>
          <w:szCs w:val="24"/>
        </w:rPr>
      </w:pPr>
      <w:proofErr w:type="gramStart"/>
      <w:r>
        <w:rPr>
          <w:b/>
          <w:color w:val="000000"/>
          <w:sz w:val="24"/>
          <w:szCs w:val="24"/>
        </w:rPr>
        <w:t xml:space="preserve">Сложные </w:t>
      </w:r>
      <w:r w:rsidRPr="0067179C">
        <w:rPr>
          <w:b/>
          <w:color w:val="000000"/>
          <w:sz w:val="24"/>
          <w:szCs w:val="24"/>
        </w:rPr>
        <w:t xml:space="preserve"> </w:t>
      </w:r>
      <w:r>
        <w:rPr>
          <w:b/>
          <w:color w:val="000000"/>
          <w:sz w:val="24"/>
          <w:szCs w:val="24"/>
        </w:rPr>
        <w:t>(</w:t>
      </w:r>
      <w:proofErr w:type="gramEnd"/>
      <w:r>
        <w:rPr>
          <w:b/>
          <w:color w:val="000000"/>
          <w:sz w:val="24"/>
          <w:szCs w:val="24"/>
        </w:rPr>
        <w:t>3</w:t>
      </w:r>
      <w:r w:rsidRPr="0067179C">
        <w:rPr>
          <w:b/>
          <w:color w:val="000000"/>
          <w:sz w:val="24"/>
          <w:szCs w:val="24"/>
        </w:rPr>
        <w:t xml:space="preserve"> уровень)</w:t>
      </w:r>
    </w:p>
    <w:p w14:paraId="6943B002" w14:textId="77777777" w:rsidR="009A1A15" w:rsidRPr="0036725C" w:rsidRDefault="009A1A15" w:rsidP="009A1A15">
      <w:pPr>
        <w:pStyle w:val="a9"/>
        <w:rPr>
          <w:b/>
          <w:color w:val="000000"/>
          <w:sz w:val="24"/>
          <w:szCs w:val="24"/>
        </w:rPr>
      </w:pPr>
    </w:p>
    <w:p w14:paraId="64C42613" w14:textId="6EE465C2" w:rsidR="009A1A15" w:rsidRPr="000A1BA8" w:rsidRDefault="00F31DAE" w:rsidP="009A1A15">
      <w:pPr>
        <w:pStyle w:val="a9"/>
        <w:rPr>
          <w:color w:val="000000"/>
          <w:sz w:val="24"/>
          <w:szCs w:val="24"/>
        </w:rPr>
      </w:pPr>
      <w:proofErr w:type="gramStart"/>
      <w:r>
        <w:rPr>
          <w:color w:val="000000"/>
          <w:sz w:val="24"/>
          <w:szCs w:val="24"/>
        </w:rPr>
        <w:t>4</w:t>
      </w:r>
      <w:r w:rsidR="007E4C46" w:rsidRPr="000A1BA8">
        <w:rPr>
          <w:color w:val="000000"/>
          <w:sz w:val="24"/>
          <w:szCs w:val="24"/>
        </w:rPr>
        <w:t xml:space="preserve">5 </w:t>
      </w:r>
      <w:r w:rsidR="009A1A15" w:rsidRPr="000A1BA8">
        <w:rPr>
          <w:color w:val="000000"/>
        </w:rPr>
        <w:t xml:space="preserve"> </w:t>
      </w:r>
      <w:r w:rsidR="009A1A15" w:rsidRPr="000A1BA8">
        <w:rPr>
          <w:color w:val="000000"/>
          <w:sz w:val="24"/>
          <w:szCs w:val="24"/>
        </w:rPr>
        <w:t>Установите</w:t>
      </w:r>
      <w:proofErr w:type="gramEnd"/>
      <w:r w:rsidR="009A1A15" w:rsidRPr="000A1BA8">
        <w:rPr>
          <w:color w:val="000000"/>
          <w:sz w:val="24"/>
          <w:szCs w:val="24"/>
        </w:rPr>
        <w:t xml:space="preserve"> соответствие между степенным рядом и область его сходимости</w:t>
      </w:r>
    </w:p>
    <w:p w14:paraId="53F58F94" w14:textId="77777777" w:rsidR="009A1A15" w:rsidRPr="000A1BA8" w:rsidRDefault="009A1A15" w:rsidP="009A1A15">
      <w:pPr>
        <w:pStyle w:val="a7"/>
        <w:tabs>
          <w:tab w:val="left" w:pos="708"/>
          <w:tab w:val="left" w:pos="1134"/>
        </w:tabs>
        <w:ind w:firstLine="567"/>
        <w:jc w:val="both"/>
        <w:rPr>
          <w:b/>
          <w:color w:val="000000"/>
        </w:rPr>
      </w:pPr>
      <w:r w:rsidRPr="000A1BA8">
        <w:rPr>
          <w:b/>
          <w:color w:val="000000"/>
        </w:rPr>
        <w:t>(1Б, 2В, 3Г)</w:t>
      </w:r>
    </w:p>
    <w:p w14:paraId="0E91F118" w14:textId="77777777" w:rsidR="009A1A15" w:rsidRPr="000A1BA8" w:rsidRDefault="009A1A15" w:rsidP="009A1A15">
      <w:pPr>
        <w:pStyle w:val="a7"/>
        <w:tabs>
          <w:tab w:val="left" w:pos="708"/>
          <w:tab w:val="left" w:pos="1134"/>
        </w:tabs>
        <w:ind w:firstLine="567"/>
        <w:jc w:val="both"/>
        <w:rPr>
          <w:b/>
          <w:color w:val="000000"/>
        </w:rPr>
      </w:pPr>
    </w:p>
    <w:tbl>
      <w:tblPr>
        <w:tblStyle w:val="a6"/>
        <w:tblW w:w="9571" w:type="dxa"/>
        <w:tblLook w:val="04A0" w:firstRow="1" w:lastRow="0" w:firstColumn="1" w:lastColumn="0" w:noHBand="0" w:noVBand="1"/>
      </w:tblPr>
      <w:tblGrid>
        <w:gridCol w:w="534"/>
        <w:gridCol w:w="4819"/>
        <w:gridCol w:w="567"/>
        <w:gridCol w:w="3651"/>
      </w:tblGrid>
      <w:tr w:rsidR="009A1A15" w:rsidRPr="000A1BA8" w14:paraId="5AEE1DC4" w14:textId="77777777" w:rsidTr="009A1A15">
        <w:trPr>
          <w:trHeight w:val="791"/>
        </w:trPr>
        <w:tc>
          <w:tcPr>
            <w:tcW w:w="534" w:type="dxa"/>
          </w:tcPr>
          <w:p w14:paraId="0FDACE68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819" w:type="dxa"/>
          </w:tcPr>
          <w:p w14:paraId="582D3775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Calibri" w:hAnsi="Calibri"/>
                <w:position w:val="-36"/>
                <w:sz w:val="28"/>
                <w:szCs w:val="28"/>
              </w:rPr>
              <w:object w:dxaOrig="1060" w:dyaOrig="859" w14:anchorId="6810C446">
                <v:shape id="_x0000_i1136" type="#_x0000_t75" style="width:58.05pt;height:46.2pt" o:ole="">
                  <v:imagedata r:id="rId232" o:title=""/>
                </v:shape>
                <o:OLEObject Type="Embed" ProgID="Equation.DSMT4" ShapeID="_x0000_i1136" DrawAspect="Content" ObjectID="_1752002906" r:id="rId233"/>
              </w:object>
            </w:r>
          </w:p>
        </w:tc>
        <w:tc>
          <w:tcPr>
            <w:tcW w:w="567" w:type="dxa"/>
          </w:tcPr>
          <w:p w14:paraId="59B56EE0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  <w:p w14:paraId="206B6C61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51" w:type="dxa"/>
          </w:tcPr>
          <w:p w14:paraId="54299962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Область сходимости (-2, 2)</w:t>
            </w:r>
          </w:p>
        </w:tc>
      </w:tr>
      <w:tr w:rsidR="009A1A15" w:rsidRPr="000A1BA8" w14:paraId="0ECA0FE5" w14:textId="77777777" w:rsidTr="009A1A15">
        <w:trPr>
          <w:trHeight w:val="340"/>
        </w:trPr>
        <w:tc>
          <w:tcPr>
            <w:tcW w:w="534" w:type="dxa"/>
          </w:tcPr>
          <w:p w14:paraId="7BF8C7E2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819" w:type="dxa"/>
          </w:tcPr>
          <w:p w14:paraId="12192795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Calibri" w:hAnsi="Calibri"/>
                <w:position w:val="-36"/>
                <w:sz w:val="28"/>
                <w:szCs w:val="28"/>
              </w:rPr>
              <w:object w:dxaOrig="1340" w:dyaOrig="900" w14:anchorId="6646ABDC">
                <v:shape id="_x0000_i1137" type="#_x0000_t75" style="width:75.2pt;height:49.45pt" o:ole="">
                  <v:imagedata r:id="rId234" o:title=""/>
                </v:shape>
                <o:OLEObject Type="Embed" ProgID="Equation.DSMT4" ShapeID="_x0000_i1137" DrawAspect="Content" ObjectID="_1752002907" r:id="rId235"/>
              </w:object>
            </w:r>
          </w:p>
        </w:tc>
        <w:tc>
          <w:tcPr>
            <w:tcW w:w="567" w:type="dxa"/>
          </w:tcPr>
          <w:p w14:paraId="6A1049FB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</w:p>
          <w:p w14:paraId="0DF30DA2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51" w:type="dxa"/>
          </w:tcPr>
          <w:p w14:paraId="405EC576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Областью сходимости является вся числовая ось</w:t>
            </w:r>
          </w:p>
        </w:tc>
      </w:tr>
      <w:tr w:rsidR="009A1A15" w:rsidRPr="000A1BA8" w14:paraId="3798247B" w14:textId="77777777" w:rsidTr="009A1A15">
        <w:trPr>
          <w:trHeight w:val="415"/>
        </w:trPr>
        <w:tc>
          <w:tcPr>
            <w:tcW w:w="534" w:type="dxa"/>
          </w:tcPr>
          <w:p w14:paraId="78D0775D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819" w:type="dxa"/>
          </w:tcPr>
          <w:p w14:paraId="70802D4F" w14:textId="77777777" w:rsidR="009A1A15" w:rsidRPr="000A1BA8" w:rsidRDefault="009A1A15" w:rsidP="009A1A15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0A1BA8">
              <w:rPr>
                <w:rFonts w:ascii="Calibri" w:hAnsi="Calibri"/>
                <w:position w:val="-36"/>
                <w:sz w:val="28"/>
                <w:szCs w:val="28"/>
              </w:rPr>
              <w:object w:dxaOrig="1120" w:dyaOrig="859" w14:anchorId="403C0F7B">
                <v:shape id="_x0000_i1138" type="#_x0000_t75" style="width:67.15pt;height:51.05pt" o:ole="">
                  <v:imagedata r:id="rId236" o:title=""/>
                </v:shape>
                <o:OLEObject Type="Embed" ProgID="Equation.DSMT4" ShapeID="_x0000_i1138" DrawAspect="Content" ObjectID="_1752002908" r:id="rId237"/>
              </w:object>
            </w:r>
          </w:p>
        </w:tc>
        <w:tc>
          <w:tcPr>
            <w:tcW w:w="567" w:type="dxa"/>
          </w:tcPr>
          <w:p w14:paraId="005719BA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3651" w:type="dxa"/>
          </w:tcPr>
          <w:p w14:paraId="2882A8F2" w14:textId="77777777" w:rsidR="009A1A15" w:rsidRPr="000A1BA8" w:rsidRDefault="009A1A15" w:rsidP="009A1A15">
            <w:pPr>
              <w:pStyle w:val="a3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 xml:space="preserve">Область сходимости </w:t>
            </w:r>
            <w:r w:rsidRPr="000A1B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</w:t>
            </w: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-2, 2</w:t>
            </w:r>
            <w:r w:rsidRPr="000A1B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}</w:t>
            </w:r>
          </w:p>
        </w:tc>
      </w:tr>
      <w:tr w:rsidR="009A1A15" w:rsidRPr="00DE65FD" w14:paraId="64F89A10" w14:textId="77777777" w:rsidTr="009A1A15">
        <w:tc>
          <w:tcPr>
            <w:tcW w:w="534" w:type="dxa"/>
          </w:tcPr>
          <w:p w14:paraId="62BC5F5E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19" w:type="dxa"/>
          </w:tcPr>
          <w:p w14:paraId="6FA38D6F" w14:textId="77777777" w:rsidR="009A1A15" w:rsidRPr="000A1BA8" w:rsidRDefault="009A1A15" w:rsidP="009A1A15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</w:p>
        </w:tc>
        <w:tc>
          <w:tcPr>
            <w:tcW w:w="567" w:type="dxa"/>
          </w:tcPr>
          <w:p w14:paraId="7075D7ED" w14:textId="77777777" w:rsidR="009A1A15" w:rsidRPr="000A1BA8" w:rsidRDefault="009A1A15" w:rsidP="009A1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</w:p>
        </w:tc>
        <w:tc>
          <w:tcPr>
            <w:tcW w:w="3651" w:type="dxa"/>
          </w:tcPr>
          <w:p w14:paraId="73E9A1FF" w14:textId="77777777" w:rsidR="009A1A15" w:rsidRPr="00E67422" w:rsidRDefault="009A1A15" w:rsidP="009A1A15">
            <w:pPr>
              <w:pStyle w:val="a3"/>
              <w:ind w:left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A1BA8">
              <w:rPr>
                <w:rFonts w:ascii="Times New Roman" w:hAnsi="Times New Roman" w:cs="Times New Roman"/>
                <w:sz w:val="24"/>
                <w:szCs w:val="24"/>
              </w:rPr>
              <w:t>Ряд сходится в точке х=0</w:t>
            </w:r>
          </w:p>
        </w:tc>
      </w:tr>
    </w:tbl>
    <w:p w14:paraId="303B3D57" w14:textId="77777777" w:rsidR="009A1A15" w:rsidRPr="00274F06" w:rsidRDefault="009A1A15" w:rsidP="009A1A15">
      <w:pPr>
        <w:pStyle w:val="a9"/>
        <w:rPr>
          <w:color w:val="000000"/>
          <w:sz w:val="24"/>
          <w:szCs w:val="24"/>
        </w:rPr>
      </w:pPr>
    </w:p>
    <w:p w14:paraId="6BAD112A" w14:textId="77777777" w:rsidR="009A1A15" w:rsidRPr="00841BA6" w:rsidRDefault="009A1A15" w:rsidP="009A1A15">
      <w:pPr>
        <w:pStyle w:val="a9"/>
        <w:rPr>
          <w:b/>
          <w:color w:val="000000"/>
          <w:sz w:val="24"/>
          <w:szCs w:val="24"/>
        </w:rPr>
      </w:pPr>
    </w:p>
    <w:p w14:paraId="69785AF0" w14:textId="77777777" w:rsidR="009A1A15" w:rsidRPr="00841BA6" w:rsidRDefault="009A1A15" w:rsidP="009A1A15">
      <w:pPr>
        <w:pStyle w:val="a9"/>
        <w:rPr>
          <w:color w:val="000000"/>
          <w:sz w:val="24"/>
          <w:szCs w:val="24"/>
        </w:rPr>
        <w:sectPr w:rsidR="009A1A15" w:rsidRPr="00841BA6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0416F068" w14:textId="77777777" w:rsidR="009A1A15" w:rsidRPr="00841BA6" w:rsidRDefault="009A1A15" w:rsidP="009A1A15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14:paraId="7F1181E4" w14:textId="77777777" w:rsidR="009A1A15" w:rsidRPr="00841BA6" w:rsidRDefault="009A1A15" w:rsidP="00CF39D4">
      <w:pPr>
        <w:pStyle w:val="a7"/>
        <w:numPr>
          <w:ilvl w:val="0"/>
          <w:numId w:val="1"/>
        </w:numPr>
        <w:tabs>
          <w:tab w:val="left" w:pos="708"/>
        </w:tabs>
        <w:jc w:val="both"/>
        <w:rPr>
          <w:iCs/>
          <w:color w:val="000000"/>
        </w:rPr>
        <w:sectPr w:rsidR="009A1A15" w:rsidRPr="00841BA6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5DB0F3BE" w14:textId="77777777" w:rsidR="009A1A15" w:rsidRPr="00841BA6" w:rsidRDefault="009A1A15" w:rsidP="009A1A15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14:paraId="6883A7A6" w14:textId="77777777" w:rsidR="009A1A15" w:rsidRDefault="009A1A15" w:rsidP="009A1A15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ния открытого типа</w:t>
      </w:r>
    </w:p>
    <w:p w14:paraId="1DC36D2A" w14:textId="77777777" w:rsidR="009A1A15" w:rsidRDefault="009A1A15" w:rsidP="009A1A15">
      <w:pPr>
        <w:pStyle w:val="a9"/>
        <w:rPr>
          <w:b/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>Задания на дополнение</w:t>
      </w:r>
    </w:p>
    <w:p w14:paraId="6D3FA046" w14:textId="77777777" w:rsidR="009A1A15" w:rsidRPr="00121B37" w:rsidRDefault="009A1A15" w:rsidP="009A1A15">
      <w:pPr>
        <w:pStyle w:val="a9"/>
        <w:rPr>
          <w:i/>
          <w:color w:val="000000"/>
          <w:sz w:val="24"/>
          <w:szCs w:val="24"/>
        </w:rPr>
      </w:pPr>
      <w:r w:rsidRPr="00121B37">
        <w:rPr>
          <w:i/>
          <w:color w:val="000000"/>
          <w:sz w:val="24"/>
          <w:szCs w:val="24"/>
        </w:rPr>
        <w:lastRenderedPageBreak/>
        <w:t>Напишите пропущен</w:t>
      </w:r>
      <w:r>
        <w:rPr>
          <w:i/>
          <w:color w:val="000000"/>
          <w:sz w:val="24"/>
          <w:szCs w:val="24"/>
        </w:rPr>
        <w:t>н</w:t>
      </w:r>
      <w:r w:rsidRPr="00121B37">
        <w:rPr>
          <w:i/>
          <w:color w:val="000000"/>
          <w:sz w:val="24"/>
          <w:szCs w:val="24"/>
        </w:rPr>
        <w:t>о</w:t>
      </w:r>
      <w:r>
        <w:rPr>
          <w:i/>
          <w:color w:val="000000"/>
          <w:sz w:val="24"/>
          <w:szCs w:val="24"/>
        </w:rPr>
        <w:t>е слово или число</w:t>
      </w:r>
      <w:r w:rsidRPr="00121B37">
        <w:rPr>
          <w:i/>
          <w:color w:val="000000"/>
          <w:sz w:val="24"/>
          <w:szCs w:val="24"/>
        </w:rPr>
        <w:t>.</w:t>
      </w:r>
    </w:p>
    <w:p w14:paraId="3CF48A3A" w14:textId="77777777" w:rsidR="009A1A15" w:rsidRDefault="009A1A15" w:rsidP="009A1A15">
      <w:pPr>
        <w:pStyle w:val="a9"/>
        <w:rPr>
          <w:color w:val="000000"/>
          <w:sz w:val="24"/>
          <w:szCs w:val="24"/>
        </w:rPr>
      </w:pPr>
    </w:p>
    <w:p w14:paraId="0C67A306" w14:textId="77777777" w:rsidR="009A1A15" w:rsidRDefault="009A1A15" w:rsidP="009A1A15">
      <w:pPr>
        <w:pStyle w:val="a9"/>
        <w:rPr>
          <w:b/>
          <w:color w:val="000000"/>
          <w:sz w:val="24"/>
          <w:szCs w:val="24"/>
        </w:rPr>
      </w:pPr>
      <w:proofErr w:type="gramStart"/>
      <w:r>
        <w:rPr>
          <w:b/>
          <w:color w:val="000000"/>
          <w:sz w:val="24"/>
          <w:szCs w:val="24"/>
        </w:rPr>
        <w:t xml:space="preserve">Простые </w:t>
      </w:r>
      <w:r w:rsidRPr="00F2595D">
        <w:rPr>
          <w:b/>
          <w:color w:val="000000"/>
          <w:sz w:val="24"/>
          <w:szCs w:val="24"/>
        </w:rPr>
        <w:t xml:space="preserve"> </w:t>
      </w:r>
      <w:r>
        <w:rPr>
          <w:b/>
          <w:color w:val="000000"/>
          <w:sz w:val="24"/>
          <w:szCs w:val="24"/>
        </w:rPr>
        <w:t>(</w:t>
      </w:r>
      <w:proofErr w:type="gramEnd"/>
      <w:r>
        <w:rPr>
          <w:b/>
          <w:color w:val="000000"/>
          <w:sz w:val="24"/>
          <w:szCs w:val="24"/>
        </w:rPr>
        <w:t>1</w:t>
      </w:r>
      <w:r w:rsidRPr="00F2595D">
        <w:rPr>
          <w:b/>
          <w:color w:val="000000"/>
          <w:sz w:val="24"/>
          <w:szCs w:val="24"/>
        </w:rPr>
        <w:t xml:space="preserve"> уровень)</w:t>
      </w:r>
    </w:p>
    <w:p w14:paraId="7EE5C962" w14:textId="77777777" w:rsidR="009A1A15" w:rsidRPr="0036725C" w:rsidRDefault="009A1A15" w:rsidP="009A1A15">
      <w:pPr>
        <w:pStyle w:val="a9"/>
        <w:rPr>
          <w:b/>
          <w:color w:val="000000"/>
          <w:sz w:val="24"/>
          <w:szCs w:val="24"/>
        </w:rPr>
      </w:pPr>
    </w:p>
    <w:p w14:paraId="3FAB4FB0" w14:textId="416A6E45" w:rsidR="009A1A15" w:rsidRPr="00743E74" w:rsidRDefault="00F31DAE" w:rsidP="009A1A15">
      <w:pPr>
        <w:spacing w:after="0"/>
        <w:ind w:left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4</w:t>
      </w:r>
      <w:r w:rsidR="007E4C46" w:rsidRPr="00743E74">
        <w:rPr>
          <w:rFonts w:ascii="Times New Roman" w:hAnsi="Times New Roman" w:cs="Times New Roman"/>
          <w:color w:val="000000"/>
          <w:sz w:val="24"/>
          <w:szCs w:val="24"/>
        </w:rPr>
        <w:t xml:space="preserve">6 </w:t>
      </w:r>
      <w:r w:rsidR="009A1A15" w:rsidRPr="00743E74">
        <w:rPr>
          <w:rFonts w:ascii="Times New Roman" w:hAnsi="Times New Roman" w:cs="Times New Roman"/>
          <w:color w:val="000000"/>
          <w:sz w:val="24"/>
          <w:szCs w:val="24"/>
        </w:rPr>
        <w:t xml:space="preserve"> Если</w:t>
      </w:r>
      <w:proofErr w:type="gramEnd"/>
      <w:r w:rsidR="009A1A15" w:rsidRPr="00743E7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A1A15" w:rsidRPr="00743E74">
        <w:rPr>
          <w:rFonts w:ascii="Times New Roman" w:hAnsi="Times New Roman" w:cs="Times New Roman"/>
          <w:i/>
          <w:color w:val="000000"/>
          <w:sz w:val="24"/>
          <w:szCs w:val="24"/>
        </w:rPr>
        <w:t>х</w:t>
      </w:r>
      <w:r w:rsidR="009A1A15" w:rsidRPr="00743E74">
        <w:rPr>
          <w:rFonts w:ascii="Times New Roman" w:hAnsi="Times New Roman" w:cs="Times New Roman"/>
          <w:i/>
          <w:color w:val="000000"/>
          <w:sz w:val="24"/>
          <w:szCs w:val="24"/>
          <w:vertAlign w:val="subscript"/>
        </w:rPr>
        <w:t>0</w:t>
      </w:r>
      <w:r w:rsidR="009A1A15" w:rsidRPr="00743E74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</w:t>
      </w:r>
      <w:r w:rsidR="009A1A15" w:rsidRPr="00743E74">
        <w:rPr>
          <w:rFonts w:ascii="Times New Roman" w:hAnsi="Times New Roman" w:cs="Times New Roman"/>
          <w:color w:val="000000"/>
          <w:sz w:val="24"/>
          <w:szCs w:val="24"/>
        </w:rPr>
        <w:t xml:space="preserve">– точка максимума функции </w:t>
      </w:r>
      <w:r w:rsidR="009A1A15" w:rsidRPr="00743E74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f</w:t>
      </w:r>
      <w:r w:rsidR="009A1A15" w:rsidRPr="00743E74">
        <w:rPr>
          <w:rFonts w:ascii="Times New Roman" w:hAnsi="Times New Roman" w:cs="Times New Roman"/>
          <w:i/>
          <w:color w:val="000000"/>
          <w:sz w:val="24"/>
          <w:szCs w:val="24"/>
        </w:rPr>
        <w:t>(х)</w:t>
      </w:r>
      <w:r w:rsidR="009A1A15" w:rsidRPr="00743E74">
        <w:rPr>
          <w:rFonts w:ascii="Times New Roman" w:hAnsi="Times New Roman" w:cs="Times New Roman"/>
          <w:color w:val="000000"/>
          <w:sz w:val="24"/>
          <w:szCs w:val="24"/>
        </w:rPr>
        <w:t xml:space="preserve"> и функция дифференцируема в точке х</w:t>
      </w:r>
      <w:r w:rsidR="009A1A15" w:rsidRPr="00743E74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0</w:t>
      </w:r>
      <w:r w:rsidR="009A1A15" w:rsidRPr="00743E74">
        <w:rPr>
          <w:rFonts w:ascii="Times New Roman" w:hAnsi="Times New Roman" w:cs="Times New Roman"/>
          <w:color w:val="000000"/>
          <w:sz w:val="24"/>
          <w:szCs w:val="24"/>
        </w:rPr>
        <w:t>, то произв</w:t>
      </w:r>
      <w:r w:rsidR="00743E74">
        <w:rPr>
          <w:rFonts w:ascii="Times New Roman" w:hAnsi="Times New Roman" w:cs="Times New Roman"/>
          <w:color w:val="000000"/>
          <w:sz w:val="24"/>
          <w:szCs w:val="24"/>
        </w:rPr>
        <w:t xml:space="preserve">одная в этой точке равна </w:t>
      </w:r>
      <w:r w:rsidR="001006E1">
        <w:rPr>
          <w:rFonts w:ascii="Times New Roman" w:hAnsi="Times New Roman" w:cs="Times New Roman"/>
          <w:color w:val="000000"/>
          <w:sz w:val="24"/>
          <w:szCs w:val="24"/>
        </w:rPr>
        <w:t>…</w:t>
      </w:r>
      <w:r w:rsidR="00743E7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8925B9" w:rsidRPr="00743E74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8925B9" w:rsidRPr="00743E74">
        <w:rPr>
          <w:rFonts w:ascii="Times New Roman" w:hAnsi="Times New Roman" w:cs="Times New Roman"/>
          <w:b/>
          <w:color w:val="000000"/>
          <w:sz w:val="24"/>
          <w:szCs w:val="24"/>
        </w:rPr>
        <w:t>0, нуль, ноль, нулю, нолю</w:t>
      </w:r>
      <w:r w:rsidR="008925B9" w:rsidRPr="00743E74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5065156D" w14:textId="629FA530" w:rsidR="008925B9" w:rsidRPr="00743E74" w:rsidRDefault="000F724A" w:rsidP="008925B9">
      <w:pPr>
        <w:pStyle w:val="a9"/>
        <w:ind w:firstLine="0"/>
        <w:rPr>
          <w:b/>
          <w:color w:val="000000"/>
          <w:sz w:val="24"/>
          <w:szCs w:val="24"/>
        </w:rPr>
      </w:pPr>
      <w:r w:rsidRPr="000F724A">
        <w:rPr>
          <w:color w:val="000000"/>
          <w:sz w:val="24"/>
          <w:szCs w:val="24"/>
        </w:rPr>
        <w:t xml:space="preserve">         </w:t>
      </w:r>
      <w:r w:rsidR="00F31DAE">
        <w:rPr>
          <w:color w:val="000000"/>
          <w:sz w:val="24"/>
          <w:szCs w:val="24"/>
        </w:rPr>
        <w:t>4</w:t>
      </w:r>
      <w:r w:rsidR="007E4C46" w:rsidRPr="00743E74">
        <w:rPr>
          <w:color w:val="000000"/>
          <w:sz w:val="24"/>
          <w:szCs w:val="24"/>
        </w:rPr>
        <w:t xml:space="preserve">7 </w:t>
      </w:r>
      <w:r w:rsidR="009A1A15" w:rsidRPr="00743E74">
        <w:rPr>
          <w:color w:val="000000"/>
          <w:sz w:val="24"/>
          <w:szCs w:val="24"/>
        </w:rPr>
        <w:t xml:space="preserve"> Предел последовательности </w:t>
      </w:r>
      <w:r w:rsidR="009A1A15" w:rsidRPr="00743E74">
        <w:rPr>
          <w:color w:val="000000"/>
          <w:position w:val="-24"/>
          <w:sz w:val="24"/>
          <w:szCs w:val="24"/>
        </w:rPr>
        <w:object w:dxaOrig="1060" w:dyaOrig="600" w14:anchorId="3F18C048">
          <v:shape id="_x0000_i1139" type="#_x0000_t75" style="width:53.75pt;height:30.1pt" o:ole="">
            <v:imagedata r:id="rId238" o:title=""/>
          </v:shape>
          <o:OLEObject Type="Embed" ProgID="Equation.DSMT4" ShapeID="_x0000_i1139" DrawAspect="Content" ObjectID="_1752002909" r:id="rId239"/>
        </w:object>
      </w:r>
      <w:r w:rsidR="009A1A15" w:rsidRPr="00743E74">
        <w:rPr>
          <w:color w:val="000000"/>
          <w:sz w:val="24"/>
          <w:szCs w:val="24"/>
        </w:rPr>
        <w:t xml:space="preserve"> равен </w:t>
      </w:r>
      <w:r w:rsidR="001006E1">
        <w:rPr>
          <w:color w:val="000000"/>
          <w:sz w:val="24"/>
          <w:szCs w:val="24"/>
        </w:rPr>
        <w:t>…</w:t>
      </w:r>
      <w:r w:rsidR="009A1A15" w:rsidRPr="00743E74">
        <w:rPr>
          <w:color w:val="000000"/>
          <w:sz w:val="24"/>
          <w:szCs w:val="24"/>
        </w:rPr>
        <w:t xml:space="preserve"> </w:t>
      </w:r>
      <w:r w:rsidR="008925B9" w:rsidRPr="00743E74">
        <w:rPr>
          <w:b/>
          <w:color w:val="000000"/>
          <w:sz w:val="24"/>
          <w:szCs w:val="24"/>
        </w:rPr>
        <w:t>(2, два, двум)</w:t>
      </w:r>
    </w:p>
    <w:p w14:paraId="2A1CF4B8" w14:textId="44DD6B10" w:rsidR="009A1A15" w:rsidRPr="007B3F73" w:rsidRDefault="009A1A15" w:rsidP="009A1A15">
      <w:pPr>
        <w:spacing w:after="0"/>
        <w:ind w:left="567"/>
        <w:jc w:val="both"/>
        <w:rPr>
          <w:rFonts w:ascii="Times New Roman" w:hAnsi="Times New Roman" w:cs="Times New Roman"/>
          <w:color w:val="000000"/>
          <w:sz w:val="24"/>
          <w:szCs w:val="24"/>
          <w:highlight w:val="yellow"/>
        </w:rPr>
      </w:pPr>
    </w:p>
    <w:p w14:paraId="33E51242" w14:textId="5597BA05" w:rsidR="009A1A15" w:rsidRPr="000F724A" w:rsidRDefault="00F31DAE" w:rsidP="009A1A15">
      <w:pPr>
        <w:spacing w:after="0"/>
        <w:ind w:left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4</w:t>
      </w:r>
      <w:r w:rsidR="007E4C46" w:rsidRPr="000F724A">
        <w:rPr>
          <w:rFonts w:ascii="Times New Roman" w:hAnsi="Times New Roman" w:cs="Times New Roman"/>
          <w:color w:val="000000"/>
          <w:sz w:val="24"/>
          <w:szCs w:val="24"/>
        </w:rPr>
        <w:t xml:space="preserve">8 </w:t>
      </w:r>
      <w:r w:rsidR="009A1A15" w:rsidRPr="000F724A">
        <w:rPr>
          <w:rFonts w:ascii="Times New Roman" w:hAnsi="Times New Roman" w:cs="Times New Roman"/>
          <w:color w:val="000000"/>
          <w:sz w:val="24"/>
          <w:szCs w:val="24"/>
        </w:rPr>
        <w:t xml:space="preserve"> Четвертый член ряда </w:t>
      </w:r>
      <w:r w:rsidR="009A1A15" w:rsidRPr="000F724A">
        <w:rPr>
          <w:i/>
          <w:position w:val="-28"/>
          <w:sz w:val="24"/>
          <w:szCs w:val="24"/>
        </w:rPr>
        <w:object w:dxaOrig="999" w:dyaOrig="760" w14:anchorId="33954FC4">
          <v:shape id="_x0000_i1140" type="#_x0000_t75" style="width:49.95pt;height:37.6pt" o:ole="">
            <v:imagedata r:id="rId240" o:title=""/>
          </v:shape>
          <o:OLEObject Type="Embed" ProgID="Equation.DSMT4" ShapeID="_x0000_i1140" DrawAspect="Content" ObjectID="_1752002910" r:id="rId241"/>
        </w:object>
      </w:r>
      <w:r w:rsidR="009A1A15" w:rsidRPr="000F724A">
        <w:rPr>
          <w:i/>
          <w:sz w:val="24"/>
          <w:szCs w:val="24"/>
        </w:rPr>
        <w:t xml:space="preserve">  </w:t>
      </w:r>
      <w:r w:rsidR="009A1A15" w:rsidRPr="000F724A">
        <w:rPr>
          <w:rFonts w:ascii="Times New Roman" w:hAnsi="Times New Roman" w:cs="Times New Roman"/>
          <w:color w:val="000000"/>
          <w:sz w:val="24"/>
          <w:szCs w:val="24"/>
        </w:rPr>
        <w:t xml:space="preserve">равен </w:t>
      </w:r>
      <w:r w:rsidR="001006E1">
        <w:rPr>
          <w:rFonts w:ascii="Times New Roman" w:hAnsi="Times New Roman" w:cs="Times New Roman"/>
          <w:color w:val="000000"/>
          <w:sz w:val="24"/>
          <w:szCs w:val="24"/>
        </w:rPr>
        <w:t xml:space="preserve">… </w:t>
      </w:r>
      <w:r w:rsidR="008925B9" w:rsidRPr="000F724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8925B9" w:rsidRPr="000F724A">
        <w:rPr>
          <w:rFonts w:ascii="Times New Roman" w:hAnsi="Times New Roman" w:cs="Times New Roman"/>
          <w:b/>
          <w:sz w:val="24"/>
          <w:szCs w:val="24"/>
        </w:rPr>
        <w:t>1, один, одному, единице</w:t>
      </w:r>
      <w:r w:rsidR="008925B9" w:rsidRPr="000F724A">
        <w:rPr>
          <w:rFonts w:ascii="Times New Roman" w:hAnsi="Times New Roman" w:cs="Times New Roman"/>
          <w:sz w:val="24"/>
          <w:szCs w:val="24"/>
        </w:rPr>
        <w:t>)</w:t>
      </w:r>
    </w:p>
    <w:p w14:paraId="75FA3887" w14:textId="738A2ED4" w:rsidR="009A1A15" w:rsidRDefault="00F31DAE" w:rsidP="009A1A15">
      <w:pPr>
        <w:spacing w:after="0"/>
        <w:ind w:left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4</w:t>
      </w:r>
      <w:r w:rsidR="007E4C46" w:rsidRPr="000F724A">
        <w:rPr>
          <w:rFonts w:ascii="Times New Roman" w:hAnsi="Times New Roman" w:cs="Times New Roman"/>
          <w:color w:val="000000"/>
          <w:sz w:val="24"/>
          <w:szCs w:val="24"/>
        </w:rPr>
        <w:t>9</w:t>
      </w:r>
      <w:r w:rsidR="000F724A" w:rsidRPr="000F724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A1A15" w:rsidRPr="000F724A">
        <w:rPr>
          <w:rFonts w:ascii="Times New Roman" w:hAnsi="Times New Roman" w:cs="Times New Roman"/>
          <w:color w:val="000000"/>
          <w:sz w:val="24"/>
          <w:szCs w:val="24"/>
        </w:rPr>
        <w:t xml:space="preserve">Определенный интеграл </w:t>
      </w:r>
      <w:r w:rsidR="009A1A15" w:rsidRPr="000F724A">
        <w:rPr>
          <w:rFonts w:ascii="Times New Roman" w:hAnsi="Times New Roman" w:cs="Times New Roman"/>
          <w:color w:val="000000"/>
          <w:position w:val="-32"/>
          <w:sz w:val="24"/>
          <w:szCs w:val="24"/>
        </w:rPr>
        <w:object w:dxaOrig="1280" w:dyaOrig="740" w14:anchorId="0221E23B">
          <v:shape id="_x0000_i1141" type="#_x0000_t75" style="width:63.4pt;height:37.05pt" o:ole="">
            <v:imagedata r:id="rId242" o:title=""/>
          </v:shape>
          <o:OLEObject Type="Embed" ProgID="Equation.DSMT4" ShapeID="_x0000_i1141" DrawAspect="Content" ObjectID="_1752002911" r:id="rId243"/>
        </w:object>
      </w:r>
      <w:r w:rsidR="009A1A15" w:rsidRPr="000F724A">
        <w:rPr>
          <w:rFonts w:ascii="Times New Roman" w:hAnsi="Times New Roman" w:cs="Times New Roman"/>
          <w:color w:val="000000"/>
          <w:sz w:val="24"/>
          <w:szCs w:val="24"/>
        </w:rPr>
        <w:t xml:space="preserve">  равен </w:t>
      </w:r>
      <w:r w:rsidR="001006E1">
        <w:rPr>
          <w:rFonts w:ascii="Times New Roman" w:hAnsi="Times New Roman" w:cs="Times New Roman"/>
          <w:color w:val="000000"/>
          <w:sz w:val="24"/>
          <w:szCs w:val="24"/>
        </w:rPr>
        <w:t xml:space="preserve">… </w:t>
      </w:r>
      <w:r w:rsidR="008925B9" w:rsidRPr="000F724A">
        <w:rPr>
          <w:rFonts w:ascii="Times New Roman" w:hAnsi="Times New Roman" w:cs="Times New Roman"/>
          <w:b/>
          <w:color w:val="000000"/>
          <w:sz w:val="24"/>
          <w:szCs w:val="24"/>
        </w:rPr>
        <w:t>(2, два, двум)</w:t>
      </w:r>
    </w:p>
    <w:p w14:paraId="306B0C56" w14:textId="2AF15D33" w:rsidR="00125E17" w:rsidRPr="001006E1" w:rsidRDefault="00F31DAE" w:rsidP="00125E17">
      <w:pPr>
        <w:pStyle w:val="a7"/>
        <w:tabs>
          <w:tab w:val="left" w:pos="708"/>
        </w:tabs>
        <w:ind w:firstLine="567"/>
        <w:jc w:val="both"/>
        <w:rPr>
          <w:b/>
          <w:bCs/>
          <w:iCs/>
        </w:rPr>
      </w:pPr>
      <w:r>
        <w:t>5</w:t>
      </w:r>
      <w:r w:rsidR="00125E17" w:rsidRPr="001006E1">
        <w:t xml:space="preserve">0 </w:t>
      </w:r>
      <w:r w:rsidR="00125E17" w:rsidRPr="001006E1">
        <w:rPr>
          <w:bCs/>
          <w:iCs/>
        </w:rPr>
        <w:t xml:space="preserve">Определенный интеграл </w:t>
      </w:r>
      <w:r w:rsidR="007374AC" w:rsidRPr="001006E1">
        <w:rPr>
          <w:bCs/>
          <w:iCs/>
          <w:position w:val="-32"/>
        </w:rPr>
        <w:object w:dxaOrig="1440" w:dyaOrig="760" w14:anchorId="659F6ED0">
          <v:shape id="_x0000_i1142" type="#_x0000_t75" style="width:1in;height:34.95pt" o:ole="">
            <v:imagedata r:id="rId244" o:title=""/>
          </v:shape>
          <o:OLEObject Type="Embed" ProgID="Equation.DSMT4" ShapeID="_x0000_i1142" DrawAspect="Content" ObjectID="_1752002912" r:id="rId245"/>
        </w:object>
      </w:r>
      <w:r w:rsidR="00125E17" w:rsidRPr="001006E1">
        <w:rPr>
          <w:bCs/>
          <w:iCs/>
        </w:rPr>
        <w:t xml:space="preserve">  равен …</w:t>
      </w:r>
      <w:r w:rsidR="001006E1">
        <w:rPr>
          <w:bCs/>
          <w:iCs/>
        </w:rPr>
        <w:t xml:space="preserve"> </w:t>
      </w:r>
      <w:r w:rsidR="00125E17" w:rsidRPr="001006E1">
        <w:rPr>
          <w:b/>
          <w:bCs/>
          <w:iCs/>
        </w:rPr>
        <w:t>(</w:t>
      </w:r>
      <w:r w:rsidR="00C14AB2" w:rsidRPr="001006E1">
        <w:rPr>
          <w:b/>
          <w:bCs/>
          <w:iCs/>
        </w:rPr>
        <w:t>4</w:t>
      </w:r>
      <w:r w:rsidR="00CF39D4" w:rsidRPr="001006E1">
        <w:rPr>
          <w:b/>
          <w:bCs/>
          <w:iCs/>
        </w:rPr>
        <w:t xml:space="preserve">, </w:t>
      </w:r>
      <w:r w:rsidR="00C14AB2" w:rsidRPr="001006E1">
        <w:rPr>
          <w:b/>
          <w:bCs/>
          <w:iCs/>
        </w:rPr>
        <w:t>четыре, четырем</w:t>
      </w:r>
      <w:r w:rsidR="00125E17" w:rsidRPr="001006E1">
        <w:rPr>
          <w:b/>
          <w:bCs/>
          <w:iCs/>
        </w:rPr>
        <w:t>)</w:t>
      </w:r>
    </w:p>
    <w:p w14:paraId="23E90F42" w14:textId="48DBCDC7" w:rsidR="007374AC" w:rsidRPr="007374AC" w:rsidRDefault="00F31DAE" w:rsidP="007374AC">
      <w:pPr>
        <w:pStyle w:val="a9"/>
        <w:rPr>
          <w:color w:val="000000"/>
          <w:sz w:val="24"/>
          <w:szCs w:val="24"/>
        </w:rPr>
      </w:pPr>
      <w:r>
        <w:rPr>
          <w:sz w:val="24"/>
          <w:szCs w:val="24"/>
        </w:rPr>
        <w:t>5</w:t>
      </w:r>
      <w:r w:rsidR="00125E17" w:rsidRPr="007374AC">
        <w:rPr>
          <w:sz w:val="24"/>
          <w:szCs w:val="24"/>
        </w:rPr>
        <w:t>1</w:t>
      </w:r>
      <w:r w:rsidR="00125E17" w:rsidRPr="007374AC">
        <w:rPr>
          <w:color w:val="FF0000"/>
          <w:sz w:val="24"/>
          <w:szCs w:val="24"/>
        </w:rPr>
        <w:t xml:space="preserve"> </w:t>
      </w:r>
      <w:r w:rsidR="007374AC" w:rsidRPr="007374AC">
        <w:rPr>
          <w:color w:val="000000"/>
          <w:sz w:val="24"/>
          <w:szCs w:val="24"/>
        </w:rPr>
        <w:t xml:space="preserve"> Предел  </w:t>
      </w:r>
      <w:r w:rsidR="007374AC" w:rsidRPr="007374AC">
        <w:rPr>
          <w:b/>
          <w:i/>
          <w:position w:val="-24"/>
          <w:sz w:val="24"/>
          <w:szCs w:val="24"/>
        </w:rPr>
        <w:object w:dxaOrig="1200" w:dyaOrig="620" w14:anchorId="7CB41726">
          <v:shape id="_x0000_i1143" type="#_x0000_t75" style="width:59.65pt;height:30.65pt" o:ole="">
            <v:imagedata r:id="rId246" o:title=""/>
          </v:shape>
          <o:OLEObject Type="Embed" ProgID="Equation.DSMT4" ShapeID="_x0000_i1143" DrawAspect="Content" ObjectID="_1752002913" r:id="rId247"/>
        </w:object>
      </w:r>
      <w:r w:rsidR="007374AC" w:rsidRPr="007374AC">
        <w:rPr>
          <w:sz w:val="24"/>
          <w:szCs w:val="24"/>
        </w:rPr>
        <w:t xml:space="preserve">  равен … </w:t>
      </w:r>
      <w:r w:rsidR="007374AC" w:rsidRPr="007374AC">
        <w:rPr>
          <w:b/>
          <w:sz w:val="24"/>
          <w:szCs w:val="24"/>
        </w:rPr>
        <w:t>(5, пять, пяти)</w:t>
      </w:r>
    </w:p>
    <w:p w14:paraId="7B56E2D5" w14:textId="40118F52" w:rsidR="007374AC" w:rsidRDefault="007374AC" w:rsidP="00125E17">
      <w:pPr>
        <w:spacing w:after="0"/>
        <w:ind w:firstLine="567"/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  <w:lang w:eastAsia="ru-RU"/>
        </w:rPr>
      </w:pPr>
    </w:p>
    <w:p w14:paraId="082EDB6E" w14:textId="3BDF4858" w:rsidR="009A1A15" w:rsidRDefault="00F31DAE" w:rsidP="009A1A15">
      <w:pPr>
        <w:tabs>
          <w:tab w:val="left" w:pos="567"/>
        </w:tabs>
        <w:spacing w:after="0"/>
        <w:ind w:left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5</w:t>
      </w:r>
      <w:r w:rsidR="00CF39D4" w:rsidRPr="00FE1A61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="00CF39D4" w:rsidRPr="000F724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="00CF39D4" w:rsidRPr="000F724A">
        <w:rPr>
          <w:rFonts w:ascii="Times New Roman" w:hAnsi="Times New Roman" w:cs="Times New Roman"/>
          <w:color w:val="000000"/>
          <w:sz w:val="24"/>
          <w:szCs w:val="24"/>
        </w:rPr>
        <w:t xml:space="preserve">Предел последовательности </w:t>
      </w:r>
      <w:r w:rsidR="00CF39D4" w:rsidRPr="000F724A">
        <w:rPr>
          <w:rFonts w:ascii="Times New Roman" w:hAnsi="Times New Roman"/>
          <w:i/>
          <w:position w:val="-24"/>
          <w:sz w:val="24"/>
          <w:szCs w:val="24"/>
        </w:rPr>
        <w:object w:dxaOrig="920" w:dyaOrig="620" w14:anchorId="288C1C0D">
          <v:shape id="_x0000_i1144" type="#_x0000_t75" style="width:55.35pt;height:37.05pt" o:ole="">
            <v:imagedata r:id="rId208" o:title=""/>
          </v:shape>
          <o:OLEObject Type="Embed" ProgID="Equation.DSMT4" ShapeID="_x0000_i1144" DrawAspect="Content" ObjectID="_1752002914" r:id="rId248"/>
        </w:object>
      </w:r>
      <w:r w:rsidR="00CF39D4" w:rsidRPr="000F724A">
        <w:rPr>
          <w:rFonts w:ascii="Times New Roman" w:hAnsi="Times New Roman" w:cs="Times New Roman"/>
          <w:color w:val="000000"/>
          <w:sz w:val="24"/>
          <w:szCs w:val="24"/>
        </w:rPr>
        <w:t xml:space="preserve"> равен </w:t>
      </w:r>
      <w:r w:rsidR="001006E1">
        <w:rPr>
          <w:rFonts w:ascii="Times New Roman" w:hAnsi="Times New Roman" w:cs="Times New Roman"/>
          <w:color w:val="000000"/>
          <w:sz w:val="24"/>
          <w:szCs w:val="24"/>
        </w:rPr>
        <w:t>…</w:t>
      </w:r>
      <w:r w:rsidR="00CF39D4" w:rsidRPr="000F724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CF39D4" w:rsidRPr="001006E1">
        <w:rPr>
          <w:rFonts w:ascii="Times New Roman" w:hAnsi="Times New Roman" w:cs="Times New Roman"/>
          <w:b/>
          <w:color w:val="000000"/>
          <w:sz w:val="24"/>
          <w:szCs w:val="24"/>
        </w:rPr>
        <w:t>(2, два, двум)</w:t>
      </w:r>
    </w:p>
    <w:p w14:paraId="0E365113" w14:textId="77777777" w:rsidR="001006E1" w:rsidRDefault="001006E1" w:rsidP="009A1A15">
      <w:pPr>
        <w:pStyle w:val="a3"/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08A4C110" w14:textId="3CEDE9FD" w:rsidR="009A1A15" w:rsidRDefault="009A1A15" w:rsidP="009A1A15">
      <w:pPr>
        <w:pStyle w:val="a3"/>
        <w:spacing w:after="0"/>
        <w:jc w:val="both"/>
        <w:rPr>
          <w:rFonts w:ascii="Times New Roman" w:hAnsi="Times New Roman" w:cs="Times New Roman"/>
          <w:b/>
          <w:color w:val="000000"/>
        </w:rPr>
      </w:pPr>
      <w:r w:rsidRPr="006E332D">
        <w:rPr>
          <w:rFonts w:ascii="Times New Roman" w:hAnsi="Times New Roman" w:cs="Times New Roman"/>
          <w:b/>
          <w:color w:val="000000"/>
          <w:sz w:val="24"/>
          <w:szCs w:val="24"/>
        </w:rPr>
        <w:t>Средне-сложные</w:t>
      </w:r>
      <w:r w:rsidRPr="006E332D">
        <w:rPr>
          <w:rFonts w:ascii="Times New Roman" w:hAnsi="Times New Roman" w:cs="Times New Roman"/>
          <w:b/>
          <w:color w:val="000000"/>
        </w:rPr>
        <w:t xml:space="preserve"> (2 уровень)</w:t>
      </w:r>
    </w:p>
    <w:p w14:paraId="338F3BD6" w14:textId="77777777" w:rsidR="009A1A15" w:rsidRDefault="009A1A15" w:rsidP="009A1A15">
      <w:pPr>
        <w:pStyle w:val="a3"/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5D98B271" w14:textId="47FEA686" w:rsidR="009A1A15" w:rsidRPr="001006E1" w:rsidRDefault="00F31DAE" w:rsidP="009A1A15">
      <w:pPr>
        <w:ind w:firstLine="567"/>
        <w:rPr>
          <w:rFonts w:ascii="Times New Roman" w:hAnsi="Times New Roman" w:cs="Times New Roman"/>
          <w:color w:val="495057"/>
          <w:sz w:val="24"/>
          <w:szCs w:val="24"/>
          <w:shd w:val="clear" w:color="auto" w:fill="FFFFFF"/>
        </w:rPr>
      </w:pPr>
      <w:r>
        <w:rPr>
          <w:rFonts w:ascii="Times New Roman" w:eastAsia="Times New Roman" w:hAnsi="Times New Roman" w:cs="Times New Roman"/>
          <w:color w:val="495057"/>
          <w:sz w:val="24"/>
          <w:szCs w:val="24"/>
          <w:shd w:val="clear" w:color="auto" w:fill="FFFFFF"/>
          <w:lang w:eastAsia="ru-RU"/>
        </w:rPr>
        <w:t>53</w:t>
      </w:r>
      <w:r w:rsidR="007E4C46" w:rsidRPr="001006E1">
        <w:rPr>
          <w:rFonts w:ascii="Times New Roman" w:eastAsia="Times New Roman" w:hAnsi="Times New Roman" w:cs="Times New Roman"/>
          <w:color w:val="495057"/>
          <w:sz w:val="24"/>
          <w:szCs w:val="24"/>
          <w:shd w:val="clear" w:color="auto" w:fill="FFFFFF"/>
          <w:lang w:eastAsia="ru-RU"/>
        </w:rPr>
        <w:t xml:space="preserve"> </w:t>
      </w:r>
      <w:r w:rsidR="009A1A15" w:rsidRPr="001006E1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Р</w:t>
      </w:r>
      <w:r w:rsidR="009A1A15" w:rsidRPr="001006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адиус </w:t>
      </w:r>
      <w:r w:rsidR="009A1A15" w:rsidRPr="001006E1">
        <w:rPr>
          <w:rFonts w:ascii="Times New Roman" w:hAnsi="Times New Roman" w:cs="Times New Roman"/>
          <w:color w:val="495057"/>
          <w:sz w:val="24"/>
          <w:szCs w:val="24"/>
          <w:shd w:val="clear" w:color="auto" w:fill="FFFFFF"/>
        </w:rPr>
        <w:t>сходимости степенного ряда </w:t>
      </w:r>
      <w:r w:rsidR="009A1A15" w:rsidRPr="001006E1">
        <w:rPr>
          <w:rFonts w:ascii="Calibri" w:hAnsi="Calibri"/>
          <w:position w:val="-36"/>
          <w:sz w:val="28"/>
          <w:szCs w:val="28"/>
        </w:rPr>
        <w:object w:dxaOrig="840" w:dyaOrig="859" w14:anchorId="67D2494F">
          <v:shape id="_x0000_i1145" type="#_x0000_t75" style="width:40.85pt;height:41.35pt" o:ole="">
            <v:imagedata r:id="rId249" o:title=""/>
          </v:shape>
          <o:OLEObject Type="Embed" ProgID="Equation.DSMT4" ShapeID="_x0000_i1145" DrawAspect="Content" ObjectID="_1752002915" r:id="rId250"/>
        </w:object>
      </w:r>
      <w:r w:rsidR="009A1A15" w:rsidRPr="001006E1">
        <w:rPr>
          <w:rFonts w:ascii="Times New Roman" w:hAnsi="Times New Roman" w:cs="Times New Roman"/>
          <w:color w:val="495057"/>
          <w:sz w:val="24"/>
          <w:szCs w:val="24"/>
          <w:shd w:val="clear" w:color="auto" w:fill="FFFFFF"/>
        </w:rPr>
        <w:t xml:space="preserve"> равен </w:t>
      </w:r>
      <w:r w:rsidR="001006E1">
        <w:rPr>
          <w:rFonts w:ascii="Times New Roman" w:hAnsi="Times New Roman" w:cs="Times New Roman"/>
          <w:color w:val="495057"/>
          <w:sz w:val="24"/>
          <w:szCs w:val="24"/>
          <w:shd w:val="clear" w:color="auto" w:fill="FFFFFF"/>
        </w:rPr>
        <w:t>…</w:t>
      </w:r>
      <w:r w:rsidR="009A1A15" w:rsidRPr="001006E1">
        <w:rPr>
          <w:rFonts w:ascii="Times New Roman" w:hAnsi="Times New Roman" w:cs="Times New Roman"/>
          <w:color w:val="495057"/>
          <w:sz w:val="24"/>
          <w:szCs w:val="24"/>
          <w:shd w:val="clear" w:color="auto" w:fill="FFFFFF"/>
        </w:rPr>
        <w:t xml:space="preserve"> </w:t>
      </w:r>
      <w:r w:rsidR="009A1A15" w:rsidRPr="00FE1A61">
        <w:rPr>
          <w:rFonts w:ascii="Times New Roman" w:hAnsi="Times New Roman" w:cs="Times New Roman"/>
          <w:b/>
          <w:color w:val="495057"/>
          <w:sz w:val="24"/>
          <w:szCs w:val="24"/>
          <w:shd w:val="clear" w:color="auto" w:fill="FFFFFF"/>
        </w:rPr>
        <w:t>(3</w:t>
      </w:r>
      <w:r w:rsidR="00CF39D4" w:rsidRPr="00FE1A61">
        <w:rPr>
          <w:rFonts w:ascii="Times New Roman" w:hAnsi="Times New Roman" w:cs="Times New Roman"/>
          <w:b/>
          <w:color w:val="495057"/>
          <w:sz w:val="24"/>
          <w:szCs w:val="24"/>
          <w:shd w:val="clear" w:color="auto" w:fill="FFFFFF"/>
        </w:rPr>
        <w:t>, три, трем</w:t>
      </w:r>
      <w:r w:rsidR="009A1A15" w:rsidRPr="00FE1A61">
        <w:rPr>
          <w:rFonts w:ascii="Times New Roman" w:hAnsi="Times New Roman" w:cs="Times New Roman"/>
          <w:b/>
          <w:color w:val="495057"/>
          <w:sz w:val="24"/>
          <w:szCs w:val="24"/>
          <w:shd w:val="clear" w:color="auto" w:fill="FFFFFF"/>
        </w:rPr>
        <w:t>)</w:t>
      </w:r>
    </w:p>
    <w:p w14:paraId="46028DB7" w14:textId="365FF4EB" w:rsidR="009A1A15" w:rsidRPr="007B3F73" w:rsidRDefault="009A1A15" w:rsidP="009A1A15">
      <w:pPr>
        <w:spacing w:line="240" w:lineRule="auto"/>
        <w:ind w:firstLine="567"/>
        <w:rPr>
          <w:rFonts w:ascii="Times New Roman" w:eastAsia="Calibri" w:hAnsi="Times New Roman"/>
          <w:b/>
          <w:highlight w:val="yellow"/>
        </w:rPr>
      </w:pPr>
    </w:p>
    <w:p w14:paraId="4BDF1B2A" w14:textId="3BBB628C" w:rsidR="007374AC" w:rsidRPr="00FE1A61" w:rsidRDefault="00F31DAE" w:rsidP="007374AC">
      <w:pPr>
        <w:spacing w:after="0"/>
        <w:ind w:firstLine="56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eastAsia="Calibri"/>
          <w:sz w:val="24"/>
          <w:szCs w:val="24"/>
        </w:rPr>
        <w:t>5</w:t>
      </w:r>
      <w:r w:rsidR="007E4C46" w:rsidRPr="00D111A7">
        <w:rPr>
          <w:rFonts w:eastAsia="Calibri"/>
          <w:sz w:val="24"/>
          <w:szCs w:val="24"/>
        </w:rPr>
        <w:t xml:space="preserve">4 </w:t>
      </w:r>
      <w:r w:rsidR="007374AC" w:rsidRPr="00D111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начение функции </w:t>
      </w:r>
      <w:r w:rsidR="007374AC" w:rsidRPr="00D111A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460" w:dyaOrig="360" w14:anchorId="31A2C151">
          <v:shape id="_x0000_i1146" type="#_x0000_t75" style="width:123.05pt;height:17.75pt" o:ole="">
            <v:imagedata r:id="rId251" o:title=""/>
          </v:shape>
          <o:OLEObject Type="Embed" ProgID="Equation.DSMT4" ShapeID="_x0000_i1146" DrawAspect="Content" ObjectID="_1752002916" r:id="rId252"/>
        </w:object>
      </w:r>
      <w:r w:rsidR="007374AC" w:rsidRPr="00D111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точке максимума равно</w:t>
      </w:r>
      <w:r w:rsidR="001006E1" w:rsidRPr="00D111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… </w:t>
      </w:r>
      <w:r w:rsidR="007374AC" w:rsidRPr="00D111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374AC" w:rsidRPr="00FE1A6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10, десять десяти)</w:t>
      </w:r>
    </w:p>
    <w:p w14:paraId="6B037833" w14:textId="2557BAB7" w:rsidR="009A1A15" w:rsidRPr="007B3F73" w:rsidRDefault="009A1A15" w:rsidP="009A1A15">
      <w:pPr>
        <w:pStyle w:val="a9"/>
        <w:rPr>
          <w:color w:val="000000"/>
          <w:sz w:val="24"/>
          <w:szCs w:val="24"/>
          <w:highlight w:val="yellow"/>
        </w:rPr>
      </w:pPr>
    </w:p>
    <w:p w14:paraId="7F272ABE" w14:textId="77777777" w:rsidR="009A1A15" w:rsidRPr="007B3F73" w:rsidRDefault="009A1A15" w:rsidP="009A1A15">
      <w:pPr>
        <w:pStyle w:val="a7"/>
        <w:tabs>
          <w:tab w:val="left" w:pos="708"/>
        </w:tabs>
        <w:ind w:firstLine="567"/>
        <w:jc w:val="both"/>
        <w:rPr>
          <w:color w:val="000000"/>
          <w:highlight w:val="yellow"/>
        </w:rPr>
      </w:pPr>
    </w:p>
    <w:p w14:paraId="1C9FC2B9" w14:textId="583B3100" w:rsidR="009A1A15" w:rsidRDefault="00F31DAE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>
        <w:rPr>
          <w:color w:val="000000"/>
        </w:rPr>
        <w:t>5</w:t>
      </w:r>
      <w:r w:rsidR="007E4C46" w:rsidRPr="00D111A7">
        <w:rPr>
          <w:color w:val="000000"/>
        </w:rPr>
        <w:t xml:space="preserve">5 </w:t>
      </w:r>
      <w:r w:rsidR="009A1A15" w:rsidRPr="00D111A7">
        <w:rPr>
          <w:color w:val="000000"/>
        </w:rPr>
        <w:t>Число точек перегиба функции</w:t>
      </w:r>
      <w:r w:rsidR="009A1A15" w:rsidRPr="00D111A7">
        <w:rPr>
          <w:i/>
          <w:position w:val="-10"/>
        </w:rPr>
        <w:object w:dxaOrig="1160" w:dyaOrig="360" w14:anchorId="6D128ABD">
          <v:shape id="_x0000_i1147" type="#_x0000_t75" style="width:58.55pt;height:17.75pt" o:ole="">
            <v:imagedata r:id="rId253" o:title=""/>
          </v:shape>
          <o:OLEObject Type="Embed" ProgID="Equation.DSMT4" ShapeID="_x0000_i1147" DrawAspect="Content" ObjectID="_1752002917" r:id="rId254"/>
        </w:object>
      </w:r>
      <w:r w:rsidR="009A1A15" w:rsidRPr="00D111A7">
        <w:rPr>
          <w:color w:val="000000"/>
        </w:rPr>
        <w:t xml:space="preserve"> равно…(</w:t>
      </w:r>
      <w:r w:rsidR="00CF39D4" w:rsidRPr="00D111A7">
        <w:rPr>
          <w:b/>
        </w:rPr>
        <w:t>1, один, одному, единице</w:t>
      </w:r>
      <w:r w:rsidR="009A1A15" w:rsidRPr="00D111A7">
        <w:rPr>
          <w:color w:val="000000"/>
        </w:rPr>
        <w:t>)</w:t>
      </w:r>
    </w:p>
    <w:p w14:paraId="7EFEE519" w14:textId="77777777" w:rsidR="00D111A7" w:rsidRPr="00D111A7" w:rsidRDefault="00D111A7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346BAAED" w14:textId="5F4FBC4D" w:rsidR="00CF39D4" w:rsidRPr="00D111A7" w:rsidRDefault="00D111A7" w:rsidP="00CF39D4">
      <w:pPr>
        <w:tabs>
          <w:tab w:val="left" w:pos="1365"/>
        </w:tabs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</w:t>
      </w:r>
      <w:r w:rsidR="00F31D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5</w:t>
      </w:r>
      <w:r w:rsidR="007E4C46" w:rsidRPr="00D111A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6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9A1A15" w:rsidRPr="00D111A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исло точек экстремума функции</w:t>
      </w:r>
      <w:r w:rsidRPr="00D111A7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eastAsia="ru-RU"/>
        </w:rPr>
        <w:object w:dxaOrig="1160" w:dyaOrig="360" w14:anchorId="7B616BA5">
          <v:shape id="_x0000_i1148" type="#_x0000_t75" style="width:58.55pt;height:17.75pt" o:ole="">
            <v:imagedata r:id="rId255" o:title=""/>
          </v:shape>
          <o:OLEObject Type="Embed" ProgID="Equation.DSMT4" ShapeID="_x0000_i1148" DrawAspect="Content" ObjectID="_1752002918" r:id="rId256"/>
        </w:object>
      </w:r>
      <w:r w:rsidR="009A1A15" w:rsidRPr="00D111A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вно…</w:t>
      </w:r>
      <w:r w:rsidR="009A1A15" w:rsidRPr="00FE1A61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</w:t>
      </w:r>
      <w:r w:rsidR="00CF39D4" w:rsidRPr="00FE1A61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2, два, двум)</w:t>
      </w:r>
    </w:p>
    <w:p w14:paraId="37FDE4E3" w14:textId="049713C9" w:rsidR="009A1A15" w:rsidRDefault="009A1A15" w:rsidP="00CF39D4">
      <w:pPr>
        <w:pStyle w:val="a7"/>
        <w:tabs>
          <w:tab w:val="left" w:pos="708"/>
        </w:tabs>
        <w:jc w:val="both"/>
        <w:rPr>
          <w:color w:val="000000"/>
        </w:rPr>
      </w:pPr>
    </w:p>
    <w:p w14:paraId="7074F1E6" w14:textId="0D705E94" w:rsidR="009A1A15" w:rsidRPr="00D111A7" w:rsidRDefault="00F31DAE" w:rsidP="009A1A15">
      <w:pPr>
        <w:pStyle w:val="a9"/>
        <w:rPr>
          <w:b/>
          <w:color w:val="000000"/>
          <w:sz w:val="24"/>
          <w:szCs w:val="24"/>
        </w:rPr>
      </w:pPr>
      <w:r>
        <w:rPr>
          <w:color w:val="000000"/>
        </w:rPr>
        <w:t>5</w:t>
      </w:r>
      <w:r w:rsidR="007E4C46" w:rsidRPr="00D111A7">
        <w:rPr>
          <w:color w:val="000000"/>
        </w:rPr>
        <w:t xml:space="preserve">7 </w:t>
      </w:r>
      <w:r w:rsidR="009A1A15" w:rsidRPr="00D111A7">
        <w:rPr>
          <w:color w:val="000000"/>
        </w:rPr>
        <w:t xml:space="preserve"> </w:t>
      </w:r>
      <w:r w:rsidR="009A1A15" w:rsidRPr="00D111A7">
        <w:rPr>
          <w:rFonts w:eastAsia="Calibri"/>
          <w:bCs/>
          <w:iCs/>
          <w:sz w:val="24"/>
          <w:szCs w:val="24"/>
          <w:lang w:eastAsia="en-US"/>
        </w:rPr>
        <w:t>Значение интеграла</w:t>
      </w:r>
      <w:r w:rsidR="009A1A15" w:rsidRPr="00D111A7">
        <w:rPr>
          <w:rFonts w:eastAsia="Calibri"/>
          <w:b/>
          <w:bCs/>
          <w:i/>
          <w:iCs/>
          <w:sz w:val="24"/>
          <w:szCs w:val="24"/>
          <w:lang w:eastAsia="en-US"/>
        </w:rPr>
        <w:t xml:space="preserve"> </w:t>
      </w:r>
      <w:r w:rsidR="009A1A15" w:rsidRPr="00D111A7">
        <w:rPr>
          <w:rFonts w:eastAsia="Calibri"/>
          <w:b/>
          <w:i/>
          <w:position w:val="-30"/>
          <w:sz w:val="24"/>
          <w:szCs w:val="24"/>
          <w:lang w:eastAsia="en-US"/>
        </w:rPr>
        <w:object w:dxaOrig="800" w:dyaOrig="720" w14:anchorId="636B83DD">
          <v:shape id="_x0000_i1149" type="#_x0000_t75" style="width:40.85pt;height:36.55pt" o:ole="">
            <v:imagedata r:id="rId257" o:title=""/>
          </v:shape>
          <o:OLEObject Type="Embed" ProgID="Equation.DSMT4" ShapeID="_x0000_i1149" DrawAspect="Content" ObjectID="_1752002919" r:id="rId258"/>
        </w:object>
      </w:r>
      <w:r w:rsidR="009A1A15" w:rsidRPr="00D111A7">
        <w:rPr>
          <w:rFonts w:eastAsia="Calibri"/>
          <w:sz w:val="24"/>
          <w:szCs w:val="24"/>
          <w:lang w:eastAsia="en-US"/>
        </w:rPr>
        <w:t xml:space="preserve"> равно …</w:t>
      </w:r>
      <w:r w:rsidR="009A1A15" w:rsidRPr="00D111A7">
        <w:rPr>
          <w:rFonts w:eastAsia="Calibri"/>
          <w:b/>
          <w:sz w:val="24"/>
          <w:szCs w:val="24"/>
          <w:lang w:eastAsia="en-US"/>
        </w:rPr>
        <w:t>.(28)</w:t>
      </w:r>
    </w:p>
    <w:p w14:paraId="5170F027" w14:textId="47467886" w:rsidR="009A1A15" w:rsidRPr="00D111A7" w:rsidRDefault="00F31DAE" w:rsidP="009A1A15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7E4C46" w:rsidRPr="00D111A7">
        <w:rPr>
          <w:rFonts w:ascii="Times New Roman" w:hAnsi="Times New Roman" w:cs="Times New Roman"/>
          <w:sz w:val="24"/>
          <w:szCs w:val="24"/>
        </w:rPr>
        <w:t xml:space="preserve">8 </w:t>
      </w:r>
      <w:r w:rsidR="009A1A15" w:rsidRPr="00D111A7">
        <w:rPr>
          <w:rFonts w:ascii="Times New Roman" w:hAnsi="Times New Roman" w:cs="Times New Roman"/>
          <w:sz w:val="24"/>
          <w:szCs w:val="24"/>
        </w:rPr>
        <w:t xml:space="preserve"> Если предел общего члена ряда не равен нулю </w:t>
      </w:r>
      <w:r w:rsidR="009A1A15" w:rsidRPr="00D111A7">
        <w:rPr>
          <w:rFonts w:ascii="Times New Roman" w:hAnsi="Times New Roman" w:cs="Times New Roman"/>
          <w:position w:val="-20"/>
          <w:sz w:val="24"/>
          <w:szCs w:val="24"/>
        </w:rPr>
        <w:object w:dxaOrig="1020" w:dyaOrig="440" w14:anchorId="2EAE96EB">
          <v:shape id="_x0000_i1150" type="#_x0000_t75" style="width:51.05pt;height:22.05pt" o:ole="">
            <v:imagedata r:id="rId259" o:title=""/>
          </v:shape>
          <o:OLEObject Type="Embed" ProgID="Equation.DSMT4" ShapeID="_x0000_i1150" DrawAspect="Content" ObjectID="_1752002920" r:id="rId260"/>
        </w:object>
      </w:r>
      <w:r w:rsidR="009A1A15" w:rsidRPr="00D111A7">
        <w:rPr>
          <w:rFonts w:ascii="Times New Roman" w:hAnsi="Times New Roman" w:cs="Times New Roman"/>
          <w:sz w:val="24"/>
          <w:szCs w:val="24"/>
        </w:rPr>
        <w:t xml:space="preserve">, то ряд </w:t>
      </w:r>
      <w:r w:rsidR="009A1A15" w:rsidRPr="00D111A7">
        <w:rPr>
          <w:rFonts w:ascii="Times New Roman" w:hAnsi="Times New Roman" w:cs="Times New Roman"/>
          <w:position w:val="-28"/>
          <w:sz w:val="24"/>
          <w:szCs w:val="24"/>
        </w:rPr>
        <w:object w:dxaOrig="580" w:dyaOrig="680" w14:anchorId="7AE082D8">
          <v:shape id="_x0000_i1151" type="#_x0000_t75" style="width:29.55pt;height:33.3pt" o:ole="">
            <v:imagedata r:id="rId261" o:title=""/>
          </v:shape>
          <o:OLEObject Type="Embed" ProgID="Equation.DSMT4" ShapeID="_x0000_i1151" DrawAspect="Content" ObjectID="_1752002921" r:id="rId262"/>
        </w:object>
      </w:r>
      <w:r w:rsidR="009A1A15" w:rsidRPr="00D111A7">
        <w:rPr>
          <w:rFonts w:ascii="Times New Roman" w:hAnsi="Times New Roman" w:cs="Times New Roman"/>
          <w:sz w:val="24"/>
          <w:szCs w:val="24"/>
        </w:rPr>
        <w:t>….(</w:t>
      </w:r>
      <w:r w:rsidR="009A1A15" w:rsidRPr="00D111A7">
        <w:rPr>
          <w:rFonts w:ascii="Times New Roman" w:hAnsi="Times New Roman" w:cs="Times New Roman"/>
          <w:b/>
          <w:sz w:val="24"/>
          <w:szCs w:val="24"/>
        </w:rPr>
        <w:t>расходится, является расходящимся</w:t>
      </w:r>
      <w:r w:rsidR="009A1A15" w:rsidRPr="00D111A7">
        <w:rPr>
          <w:rFonts w:ascii="Times New Roman" w:hAnsi="Times New Roman" w:cs="Times New Roman"/>
          <w:sz w:val="24"/>
          <w:szCs w:val="24"/>
        </w:rPr>
        <w:t>)</w:t>
      </w:r>
    </w:p>
    <w:p w14:paraId="74B9DBB6" w14:textId="608AD4A4" w:rsidR="009A1A15" w:rsidRPr="00D111A7" w:rsidRDefault="00F31DAE" w:rsidP="009A1A15">
      <w:pPr>
        <w:spacing w:after="0"/>
        <w:ind w:firstLine="567"/>
        <w:jc w:val="both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7E4C46" w:rsidRPr="00D111A7">
        <w:rPr>
          <w:rFonts w:ascii="Times New Roman" w:hAnsi="Times New Roman" w:cs="Times New Roman"/>
          <w:sz w:val="24"/>
          <w:szCs w:val="24"/>
        </w:rPr>
        <w:t xml:space="preserve">9 </w:t>
      </w:r>
      <w:r w:rsidR="009A1A15" w:rsidRPr="00D111A7">
        <w:rPr>
          <w:rFonts w:ascii="Times New Roman" w:hAnsi="Times New Roman"/>
          <w:bCs/>
          <w:iCs/>
          <w:sz w:val="24"/>
          <w:szCs w:val="24"/>
        </w:rPr>
        <w:t xml:space="preserve">Дано дифференциальное уравнение </w:t>
      </w:r>
      <w:r w:rsidR="009A1A15" w:rsidRPr="00D111A7">
        <w:rPr>
          <w:rFonts w:ascii="Times New Roman" w:hAnsi="Times New Roman"/>
          <w:bCs/>
          <w:iCs/>
          <w:position w:val="-12"/>
          <w:sz w:val="24"/>
          <w:szCs w:val="24"/>
        </w:rPr>
        <w:object w:dxaOrig="1719" w:dyaOrig="420" w14:anchorId="120891A2">
          <v:shape id="_x0000_i1152" type="#_x0000_t75" style="width:85.95pt;height:20.95pt" o:ole="">
            <v:imagedata r:id="rId263" o:title=""/>
          </v:shape>
          <o:OLEObject Type="Embed" ProgID="Equation.DSMT4" ShapeID="_x0000_i1152" DrawAspect="Content" ObjectID="_1752002922" r:id="rId264"/>
        </w:object>
      </w:r>
      <w:r w:rsidR="009A1A15" w:rsidRPr="00D111A7">
        <w:rPr>
          <w:rFonts w:ascii="Times New Roman" w:hAnsi="Times New Roman"/>
          <w:bCs/>
          <w:iCs/>
          <w:sz w:val="24"/>
          <w:szCs w:val="24"/>
        </w:rPr>
        <w:t xml:space="preserve"> тогда функция </w:t>
      </w:r>
      <w:r w:rsidR="009A1A15" w:rsidRPr="00D111A7">
        <w:rPr>
          <w:rFonts w:ascii="Times New Roman" w:hAnsi="Times New Roman"/>
          <w:bCs/>
          <w:iCs/>
          <w:position w:val="-26"/>
          <w:sz w:val="24"/>
          <w:szCs w:val="24"/>
        </w:rPr>
        <w:object w:dxaOrig="960" w:dyaOrig="700" w14:anchorId="6DC79C63">
          <v:shape id="_x0000_i1153" type="#_x0000_t75" style="width:47.8pt;height:34.95pt" o:ole="">
            <v:imagedata r:id="rId265" o:title=""/>
          </v:shape>
          <o:OLEObject Type="Embed" ProgID="Equation.DSMT4" ShapeID="_x0000_i1153" DrawAspect="Content" ObjectID="_1752002923" r:id="rId266"/>
        </w:object>
      </w:r>
      <w:r w:rsidR="009A1A15" w:rsidRPr="00D111A7">
        <w:rPr>
          <w:rFonts w:ascii="Times New Roman" w:hAnsi="Times New Roman"/>
          <w:bCs/>
          <w:iCs/>
          <w:sz w:val="24"/>
          <w:szCs w:val="24"/>
        </w:rPr>
        <w:t xml:space="preserve"> является его решением при </w:t>
      </w:r>
      <w:r w:rsidR="009A1A15" w:rsidRPr="00D111A7">
        <w:rPr>
          <w:rFonts w:ascii="Times New Roman" w:hAnsi="Times New Roman"/>
          <w:bCs/>
          <w:i/>
          <w:iCs/>
          <w:sz w:val="24"/>
          <w:szCs w:val="24"/>
          <w:lang w:val="en-US"/>
        </w:rPr>
        <w:t>k</w:t>
      </w:r>
      <w:r w:rsidR="009A1A15" w:rsidRPr="00D111A7">
        <w:rPr>
          <w:rFonts w:ascii="Times New Roman" w:hAnsi="Times New Roman"/>
          <w:bCs/>
          <w:iCs/>
          <w:sz w:val="24"/>
          <w:szCs w:val="24"/>
        </w:rPr>
        <w:t xml:space="preserve"> равном  </w:t>
      </w:r>
      <w:r w:rsidR="00D111A7">
        <w:rPr>
          <w:rFonts w:ascii="Times New Roman" w:hAnsi="Times New Roman"/>
          <w:bCs/>
          <w:iCs/>
          <w:sz w:val="24"/>
          <w:szCs w:val="24"/>
        </w:rPr>
        <w:t>…</w:t>
      </w:r>
      <w:r w:rsidR="009A1A15" w:rsidRPr="00D111A7">
        <w:rPr>
          <w:rFonts w:ascii="Times New Roman" w:hAnsi="Times New Roman"/>
          <w:bCs/>
          <w:iCs/>
          <w:sz w:val="24"/>
          <w:szCs w:val="24"/>
        </w:rPr>
        <w:t xml:space="preserve"> (</w:t>
      </w:r>
      <w:r w:rsidR="00CF39D4" w:rsidRPr="00D111A7">
        <w:rPr>
          <w:rFonts w:ascii="Times New Roman" w:eastAsia="Calibri" w:hAnsi="Times New Roman" w:cs="Times New Roman"/>
          <w:b/>
          <w:sz w:val="24"/>
          <w:szCs w:val="24"/>
        </w:rPr>
        <w:t>2, два, двум)</w:t>
      </w:r>
    </w:p>
    <w:p w14:paraId="192EC344" w14:textId="7D0BEBAE" w:rsidR="009A1A15" w:rsidRPr="00D111A7" w:rsidRDefault="00F31DAE" w:rsidP="009A1A15">
      <w:pPr>
        <w:spacing w:after="0"/>
        <w:ind w:firstLine="567"/>
        <w:jc w:val="both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lastRenderedPageBreak/>
        <w:t>6</w:t>
      </w:r>
      <w:r w:rsidR="00125E17" w:rsidRPr="00D111A7">
        <w:rPr>
          <w:rFonts w:ascii="Times New Roman" w:hAnsi="Times New Roman"/>
          <w:bCs/>
          <w:iCs/>
          <w:sz w:val="24"/>
          <w:szCs w:val="24"/>
        </w:rPr>
        <w:t xml:space="preserve">0 </w:t>
      </w:r>
      <w:r w:rsidR="009A1A15" w:rsidRPr="00D111A7">
        <w:rPr>
          <w:rFonts w:ascii="Times New Roman" w:hAnsi="Times New Roman"/>
          <w:bCs/>
          <w:iCs/>
          <w:sz w:val="24"/>
          <w:szCs w:val="24"/>
        </w:rPr>
        <w:t xml:space="preserve"> Дано дифференциальное уравнение </w:t>
      </w:r>
      <w:r w:rsidR="009A1A15" w:rsidRPr="00D111A7">
        <w:rPr>
          <w:rFonts w:ascii="Times New Roman" w:hAnsi="Times New Roman"/>
          <w:bCs/>
          <w:iCs/>
          <w:position w:val="-12"/>
          <w:sz w:val="24"/>
          <w:szCs w:val="24"/>
        </w:rPr>
        <w:object w:dxaOrig="1719" w:dyaOrig="420" w14:anchorId="1DC76612">
          <v:shape id="_x0000_i1154" type="#_x0000_t75" style="width:85.95pt;height:20.95pt" o:ole="">
            <v:imagedata r:id="rId267" o:title=""/>
          </v:shape>
          <o:OLEObject Type="Embed" ProgID="Equation.DSMT4" ShapeID="_x0000_i1154" DrawAspect="Content" ObjectID="_1752002924" r:id="rId268"/>
        </w:object>
      </w:r>
      <w:r w:rsidR="009A1A15" w:rsidRPr="00D111A7">
        <w:rPr>
          <w:rFonts w:ascii="Times New Roman" w:hAnsi="Times New Roman"/>
          <w:bCs/>
          <w:iCs/>
          <w:sz w:val="24"/>
          <w:szCs w:val="24"/>
        </w:rPr>
        <w:t xml:space="preserve"> тогда функция </w:t>
      </w:r>
      <w:r w:rsidR="009A1A15" w:rsidRPr="00D111A7">
        <w:rPr>
          <w:rFonts w:ascii="Times New Roman" w:hAnsi="Times New Roman"/>
          <w:bCs/>
          <w:iCs/>
          <w:position w:val="-28"/>
          <w:sz w:val="24"/>
          <w:szCs w:val="24"/>
        </w:rPr>
        <w:object w:dxaOrig="940" w:dyaOrig="720" w14:anchorId="05A38DCB">
          <v:shape id="_x0000_i1155" type="#_x0000_t75" style="width:46.75pt;height:36.55pt" o:ole="">
            <v:imagedata r:id="rId269" o:title=""/>
          </v:shape>
          <o:OLEObject Type="Embed" ProgID="Equation.DSMT4" ShapeID="_x0000_i1155" DrawAspect="Content" ObjectID="_1752002925" r:id="rId270"/>
        </w:object>
      </w:r>
      <w:r w:rsidR="009A1A15" w:rsidRPr="00D111A7">
        <w:rPr>
          <w:rFonts w:ascii="Times New Roman" w:hAnsi="Times New Roman"/>
          <w:bCs/>
          <w:iCs/>
          <w:sz w:val="24"/>
          <w:szCs w:val="24"/>
        </w:rPr>
        <w:t xml:space="preserve"> является его решением при </w:t>
      </w:r>
      <w:r w:rsidR="009A1A15" w:rsidRPr="00D111A7">
        <w:rPr>
          <w:rFonts w:ascii="Times New Roman" w:hAnsi="Times New Roman"/>
          <w:bCs/>
          <w:i/>
          <w:iCs/>
          <w:sz w:val="24"/>
          <w:szCs w:val="24"/>
          <w:lang w:val="en-US"/>
        </w:rPr>
        <w:t>k</w:t>
      </w:r>
      <w:r w:rsidR="009A1A15" w:rsidRPr="00D111A7">
        <w:rPr>
          <w:rFonts w:ascii="Times New Roman" w:hAnsi="Times New Roman"/>
          <w:bCs/>
          <w:iCs/>
          <w:sz w:val="24"/>
          <w:szCs w:val="24"/>
        </w:rPr>
        <w:t xml:space="preserve"> равном  </w:t>
      </w:r>
      <w:r w:rsidR="00D111A7">
        <w:rPr>
          <w:rFonts w:ascii="Times New Roman" w:hAnsi="Times New Roman"/>
          <w:bCs/>
          <w:iCs/>
          <w:sz w:val="24"/>
          <w:szCs w:val="24"/>
        </w:rPr>
        <w:t>…</w:t>
      </w:r>
      <w:r w:rsidR="009A1A15" w:rsidRPr="00D111A7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9A1A15" w:rsidRPr="00D111A7">
        <w:rPr>
          <w:rFonts w:ascii="Times New Roman" w:hAnsi="Times New Roman"/>
          <w:b/>
          <w:bCs/>
          <w:iCs/>
          <w:sz w:val="24"/>
          <w:szCs w:val="24"/>
        </w:rPr>
        <w:t>(</w:t>
      </w:r>
      <w:r w:rsidR="00CF39D4" w:rsidRPr="00D111A7">
        <w:rPr>
          <w:rFonts w:ascii="Times New Roman" w:eastAsia="Calibri" w:hAnsi="Times New Roman" w:cs="Times New Roman"/>
          <w:b/>
          <w:sz w:val="24"/>
          <w:szCs w:val="24"/>
        </w:rPr>
        <w:t>3, три, трем</w:t>
      </w:r>
      <w:r w:rsidR="009A1A15" w:rsidRPr="00D111A7">
        <w:rPr>
          <w:rFonts w:ascii="Times New Roman" w:hAnsi="Times New Roman"/>
          <w:b/>
          <w:bCs/>
          <w:iCs/>
          <w:sz w:val="24"/>
          <w:szCs w:val="24"/>
        </w:rPr>
        <w:t>)</w:t>
      </w:r>
      <w:r w:rsidR="009A1A15" w:rsidRPr="00D111A7">
        <w:rPr>
          <w:rFonts w:ascii="Times New Roman" w:hAnsi="Times New Roman"/>
          <w:bCs/>
          <w:iCs/>
          <w:sz w:val="24"/>
          <w:szCs w:val="24"/>
        </w:rPr>
        <w:t xml:space="preserve">  </w:t>
      </w:r>
    </w:p>
    <w:p w14:paraId="3205BBC8" w14:textId="11AE0448" w:rsidR="009A1A15" w:rsidRPr="00D111A7" w:rsidRDefault="00F31DAE" w:rsidP="009A1A15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>6</w:t>
      </w:r>
      <w:r w:rsidR="00125E17" w:rsidRPr="00D111A7">
        <w:rPr>
          <w:rFonts w:ascii="Times New Roman" w:hAnsi="Times New Roman"/>
          <w:bCs/>
          <w:iCs/>
          <w:sz w:val="24"/>
          <w:szCs w:val="24"/>
        </w:rPr>
        <w:t xml:space="preserve">1 </w:t>
      </w:r>
      <w:r w:rsidR="009A1A15" w:rsidRPr="00D111A7">
        <w:rPr>
          <w:rFonts w:ascii="Times New Roman" w:hAnsi="Times New Roman"/>
          <w:bCs/>
          <w:iCs/>
          <w:sz w:val="24"/>
          <w:szCs w:val="24"/>
        </w:rPr>
        <w:t xml:space="preserve">  Сумма частных производных </w:t>
      </w:r>
      <w:r w:rsidR="009A1A15" w:rsidRPr="00D111A7">
        <w:rPr>
          <w:rFonts w:ascii="Times New Roman" w:hAnsi="Times New Roman"/>
          <w:bCs/>
          <w:i/>
          <w:iCs/>
          <w:position w:val="-28"/>
          <w:sz w:val="24"/>
          <w:szCs w:val="24"/>
          <w:lang w:val="en-US"/>
        </w:rPr>
        <w:object w:dxaOrig="820" w:dyaOrig="660" w14:anchorId="6E8362A2">
          <v:shape id="_x0000_i1156" type="#_x0000_t75" style="width:41.35pt;height:32.8pt" o:ole="">
            <v:imagedata r:id="rId271" o:title=""/>
          </v:shape>
          <o:OLEObject Type="Embed" ProgID="Equation.DSMT4" ShapeID="_x0000_i1156" DrawAspect="Content" ObjectID="_1752002926" r:id="rId272"/>
        </w:object>
      </w:r>
      <w:r w:rsidR="009A1A15" w:rsidRPr="00D111A7">
        <w:rPr>
          <w:rFonts w:ascii="Times New Roman" w:hAnsi="Times New Roman"/>
          <w:bCs/>
          <w:iCs/>
          <w:sz w:val="24"/>
          <w:szCs w:val="24"/>
        </w:rPr>
        <w:t xml:space="preserve">функции </w:t>
      </w:r>
      <w:r w:rsidR="009A1A15" w:rsidRPr="00D111A7">
        <w:rPr>
          <w:rFonts w:ascii="Times New Roman" w:hAnsi="Times New Roman"/>
          <w:bCs/>
          <w:i/>
          <w:iCs/>
          <w:position w:val="-10"/>
          <w:sz w:val="24"/>
          <w:szCs w:val="24"/>
          <w:lang w:val="en-US"/>
        </w:rPr>
        <w:object w:dxaOrig="1320" w:dyaOrig="360" w14:anchorId="416BE267">
          <v:shape id="_x0000_i1157" type="#_x0000_t75" style="width:66.65pt;height:17.75pt" o:ole="">
            <v:imagedata r:id="rId273" o:title=""/>
          </v:shape>
          <o:OLEObject Type="Embed" ProgID="Equation.DSMT4" ShapeID="_x0000_i1157" DrawAspect="Content" ObjectID="_1752002927" r:id="rId274"/>
        </w:object>
      </w:r>
      <w:r w:rsidR="009A1A15" w:rsidRPr="00D111A7">
        <w:rPr>
          <w:rFonts w:ascii="Times New Roman" w:hAnsi="Times New Roman"/>
          <w:bCs/>
          <w:iCs/>
          <w:sz w:val="24"/>
          <w:szCs w:val="24"/>
        </w:rPr>
        <w:t xml:space="preserve"> в точке (1; 1) равна </w:t>
      </w:r>
      <w:r w:rsidR="00D111A7">
        <w:rPr>
          <w:rFonts w:ascii="Times New Roman" w:hAnsi="Times New Roman"/>
          <w:bCs/>
          <w:iCs/>
          <w:sz w:val="24"/>
          <w:szCs w:val="24"/>
        </w:rPr>
        <w:t>…</w:t>
      </w:r>
      <w:r w:rsidR="009A1A15" w:rsidRPr="00D111A7">
        <w:rPr>
          <w:rFonts w:ascii="Times New Roman" w:hAnsi="Times New Roman"/>
          <w:bCs/>
          <w:iCs/>
          <w:sz w:val="24"/>
          <w:szCs w:val="24"/>
        </w:rPr>
        <w:t xml:space="preserve"> (</w:t>
      </w:r>
      <w:r w:rsidR="009A1A15" w:rsidRPr="00D111A7">
        <w:rPr>
          <w:rFonts w:ascii="Times New Roman" w:hAnsi="Times New Roman"/>
          <w:b/>
          <w:bCs/>
          <w:iCs/>
          <w:sz w:val="24"/>
          <w:szCs w:val="24"/>
        </w:rPr>
        <w:t>9</w:t>
      </w:r>
      <w:r w:rsidR="00CF39D4" w:rsidRPr="00D111A7">
        <w:rPr>
          <w:rFonts w:ascii="Times New Roman" w:hAnsi="Times New Roman"/>
          <w:b/>
          <w:bCs/>
          <w:iCs/>
          <w:sz w:val="24"/>
          <w:szCs w:val="24"/>
        </w:rPr>
        <w:t>, девять, девяти</w:t>
      </w:r>
      <w:r w:rsidR="009A1A15" w:rsidRPr="00D111A7">
        <w:rPr>
          <w:rFonts w:ascii="Times New Roman" w:hAnsi="Times New Roman"/>
          <w:bCs/>
          <w:iCs/>
          <w:sz w:val="24"/>
          <w:szCs w:val="24"/>
        </w:rPr>
        <w:t xml:space="preserve">)   </w:t>
      </w:r>
    </w:p>
    <w:p w14:paraId="2101A45A" w14:textId="446395F3" w:rsidR="009A1A15" w:rsidRPr="00D111A7" w:rsidRDefault="00850A0A" w:rsidP="00CF39D4">
      <w:pPr>
        <w:jc w:val="both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 xml:space="preserve">       </w:t>
      </w:r>
      <w:r w:rsidR="00F31DAE">
        <w:rPr>
          <w:rFonts w:ascii="Times New Roman" w:hAnsi="Times New Roman"/>
          <w:bCs/>
          <w:iCs/>
          <w:sz w:val="24"/>
          <w:szCs w:val="24"/>
        </w:rPr>
        <w:t>6</w:t>
      </w:r>
      <w:r w:rsidR="00125E17" w:rsidRPr="00D111A7">
        <w:rPr>
          <w:rFonts w:ascii="Times New Roman" w:hAnsi="Times New Roman"/>
          <w:bCs/>
          <w:iCs/>
          <w:sz w:val="24"/>
          <w:szCs w:val="24"/>
        </w:rPr>
        <w:t>2</w:t>
      </w:r>
      <w:r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125E17" w:rsidRPr="00D111A7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9A1A15" w:rsidRPr="00D111A7">
        <w:rPr>
          <w:rFonts w:ascii="Times New Roman" w:hAnsi="Times New Roman"/>
          <w:bCs/>
          <w:iCs/>
          <w:sz w:val="24"/>
          <w:szCs w:val="24"/>
        </w:rPr>
        <w:t xml:space="preserve">Частная производная второго порядка </w:t>
      </w:r>
      <w:r w:rsidR="00D111A7" w:rsidRPr="00D111A7">
        <w:rPr>
          <w:rFonts w:ascii="Times New Roman" w:hAnsi="Times New Roman"/>
          <w:bCs/>
          <w:iCs/>
          <w:position w:val="-24"/>
          <w:sz w:val="24"/>
          <w:szCs w:val="24"/>
        </w:rPr>
        <w:object w:dxaOrig="440" w:dyaOrig="660" w14:anchorId="62D96581">
          <v:shape id="_x0000_i1158" type="#_x0000_t75" style="width:22.05pt;height:32.8pt" o:ole="">
            <v:imagedata r:id="rId275" o:title=""/>
          </v:shape>
          <o:OLEObject Type="Embed" ProgID="Equation.DSMT4" ShapeID="_x0000_i1158" DrawAspect="Content" ObjectID="_1752002928" r:id="rId276"/>
        </w:object>
      </w:r>
      <w:r w:rsidR="009A1A15" w:rsidRPr="00D111A7">
        <w:rPr>
          <w:rFonts w:ascii="Times New Roman" w:hAnsi="Times New Roman"/>
          <w:bCs/>
          <w:iCs/>
          <w:sz w:val="24"/>
          <w:szCs w:val="24"/>
        </w:rPr>
        <w:t xml:space="preserve"> функции </w:t>
      </w:r>
      <w:r w:rsidR="009A1A15" w:rsidRPr="00D111A7">
        <w:rPr>
          <w:rFonts w:ascii="Times New Roman" w:hAnsi="Times New Roman"/>
          <w:bCs/>
          <w:iCs/>
          <w:sz w:val="24"/>
          <w:szCs w:val="24"/>
        </w:rPr>
        <w:object w:dxaOrig="680" w:dyaOrig="320" w14:anchorId="4917E8C5">
          <v:shape id="_x0000_i1159" type="#_x0000_t75" style="width:33.3pt;height:16.1pt" o:ole="">
            <v:imagedata r:id="rId277" o:title=""/>
          </v:shape>
          <o:OLEObject Type="Embed" ProgID="Equation.DSMT4" ShapeID="_x0000_i1159" DrawAspect="Content" ObjectID="_1752002929" r:id="rId278"/>
        </w:object>
      </w:r>
      <w:r w:rsidR="009A1A15" w:rsidRPr="00D111A7">
        <w:rPr>
          <w:rFonts w:ascii="Times New Roman" w:hAnsi="Times New Roman"/>
          <w:bCs/>
          <w:iCs/>
          <w:sz w:val="24"/>
          <w:szCs w:val="24"/>
        </w:rPr>
        <w:t xml:space="preserve"> в точке (0; 1) равна </w:t>
      </w:r>
      <w:r w:rsidR="00D111A7">
        <w:rPr>
          <w:rFonts w:ascii="Times New Roman" w:hAnsi="Times New Roman"/>
          <w:bCs/>
          <w:iCs/>
          <w:sz w:val="24"/>
          <w:szCs w:val="24"/>
        </w:rPr>
        <w:t xml:space="preserve">… </w:t>
      </w:r>
      <w:r w:rsidR="009A1A15" w:rsidRPr="00D111A7">
        <w:rPr>
          <w:rFonts w:ascii="Times New Roman" w:hAnsi="Times New Roman"/>
          <w:b/>
          <w:bCs/>
          <w:iCs/>
          <w:sz w:val="24"/>
          <w:szCs w:val="24"/>
        </w:rPr>
        <w:t>(</w:t>
      </w:r>
      <w:r w:rsidR="00CF39D4" w:rsidRPr="00D111A7">
        <w:rPr>
          <w:rFonts w:ascii="Times New Roman" w:hAnsi="Times New Roman"/>
          <w:b/>
          <w:bCs/>
          <w:iCs/>
          <w:sz w:val="24"/>
          <w:szCs w:val="24"/>
        </w:rPr>
        <w:t>1, один, одному, единице</w:t>
      </w:r>
      <w:r w:rsidR="009A1A15" w:rsidRPr="00D111A7">
        <w:rPr>
          <w:rFonts w:ascii="Times New Roman" w:hAnsi="Times New Roman"/>
          <w:b/>
          <w:bCs/>
          <w:iCs/>
          <w:sz w:val="24"/>
          <w:szCs w:val="24"/>
        </w:rPr>
        <w:t>)</w:t>
      </w:r>
      <w:r w:rsidRPr="00850A0A">
        <w:rPr>
          <w:noProof/>
          <w:lang w:eastAsia="ru-RU"/>
        </w:rPr>
        <w:t xml:space="preserve"> </w:t>
      </w:r>
    </w:p>
    <w:p w14:paraId="570AC91E" w14:textId="2C20BA04" w:rsidR="009A1A15" w:rsidRPr="00850A0A" w:rsidRDefault="00850A0A" w:rsidP="00CF39D4">
      <w:pPr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 xml:space="preserve">       </w:t>
      </w:r>
      <w:r w:rsidR="00F31DAE">
        <w:rPr>
          <w:rFonts w:ascii="Times New Roman" w:hAnsi="Times New Roman"/>
          <w:bCs/>
          <w:iCs/>
          <w:sz w:val="24"/>
          <w:szCs w:val="24"/>
        </w:rPr>
        <w:t>6</w:t>
      </w:r>
      <w:r w:rsidR="00125E17" w:rsidRPr="00850A0A">
        <w:rPr>
          <w:rFonts w:ascii="Times New Roman" w:hAnsi="Times New Roman"/>
          <w:bCs/>
          <w:iCs/>
          <w:sz w:val="24"/>
          <w:szCs w:val="24"/>
        </w:rPr>
        <w:t>3</w:t>
      </w:r>
      <w:r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125E17" w:rsidRPr="00850A0A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Pr="00850A0A">
        <w:rPr>
          <w:rFonts w:ascii="Times New Roman" w:hAnsi="Times New Roman"/>
          <w:bCs/>
          <w:iCs/>
          <w:sz w:val="24"/>
          <w:szCs w:val="24"/>
        </w:rPr>
        <w:t xml:space="preserve">Четвертый член ряда </w:t>
      </w:r>
      <w:r w:rsidRPr="00850A0A">
        <w:rPr>
          <w:rFonts w:ascii="Times New Roman" w:hAnsi="Times New Roman"/>
          <w:bCs/>
          <w:iCs/>
          <w:position w:val="-28"/>
          <w:sz w:val="24"/>
          <w:szCs w:val="24"/>
        </w:rPr>
        <w:object w:dxaOrig="999" w:dyaOrig="760" w14:anchorId="761305D5">
          <v:shape id="_x0000_i1160" type="#_x0000_t75" style="width:49.95pt;height:37.05pt" o:ole="">
            <v:imagedata r:id="rId279" o:title=""/>
          </v:shape>
          <o:OLEObject Type="Embed" ProgID="Equation.DSMT4" ShapeID="_x0000_i1160" DrawAspect="Content" ObjectID="_1752002930" r:id="rId280"/>
        </w:object>
      </w:r>
      <w:r w:rsidRPr="00850A0A">
        <w:rPr>
          <w:rFonts w:ascii="Times New Roman" w:hAnsi="Times New Roman"/>
          <w:bCs/>
          <w:iCs/>
          <w:sz w:val="24"/>
          <w:szCs w:val="24"/>
        </w:rPr>
        <w:t xml:space="preserve">  равен … </w:t>
      </w:r>
      <w:r w:rsidRPr="00850A0A">
        <w:rPr>
          <w:rFonts w:ascii="Times New Roman" w:hAnsi="Times New Roman"/>
          <w:b/>
          <w:bCs/>
          <w:iCs/>
          <w:sz w:val="24"/>
          <w:szCs w:val="24"/>
        </w:rPr>
        <w:t>(1, один, одному, единице)</w:t>
      </w:r>
      <w:r w:rsidRPr="00850A0A">
        <w:rPr>
          <w:rFonts w:ascii="Times New Roman" w:hAnsi="Times New Roman"/>
          <w:bCs/>
          <w:iCs/>
          <w:sz w:val="24"/>
          <w:szCs w:val="24"/>
        </w:rPr>
        <w:t xml:space="preserve"> </w:t>
      </w:r>
    </w:p>
    <w:p w14:paraId="53D2551F" w14:textId="7EFD6EDC" w:rsidR="009A1A15" w:rsidRDefault="00850A0A" w:rsidP="00850A0A">
      <w:pPr>
        <w:spacing w:after="0"/>
        <w:rPr>
          <w:rFonts w:ascii="Times New Roman" w:hAnsi="Times New Roman"/>
          <w:b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 xml:space="preserve">      </w:t>
      </w:r>
      <w:r w:rsidR="00F31DAE">
        <w:rPr>
          <w:rFonts w:ascii="Times New Roman" w:hAnsi="Times New Roman"/>
          <w:bCs/>
          <w:iCs/>
          <w:sz w:val="24"/>
          <w:szCs w:val="24"/>
        </w:rPr>
        <w:t>6</w:t>
      </w:r>
      <w:r w:rsidR="00125E17" w:rsidRPr="00D111A7">
        <w:rPr>
          <w:rFonts w:ascii="Times New Roman" w:hAnsi="Times New Roman"/>
          <w:bCs/>
          <w:iCs/>
          <w:sz w:val="24"/>
          <w:szCs w:val="24"/>
        </w:rPr>
        <w:t xml:space="preserve">4 </w:t>
      </w:r>
      <w:r w:rsidR="009A1A15" w:rsidRPr="00D111A7">
        <w:rPr>
          <w:rFonts w:ascii="Times New Roman" w:hAnsi="Times New Roman"/>
          <w:bCs/>
          <w:iCs/>
          <w:sz w:val="24"/>
          <w:szCs w:val="24"/>
        </w:rPr>
        <w:t xml:space="preserve"> Если для членов положительного ряда величина </w:t>
      </w:r>
      <w:r w:rsidR="009A1A15" w:rsidRPr="00D111A7">
        <w:rPr>
          <w:rFonts w:ascii="Times New Roman" w:hAnsi="Times New Roman"/>
          <w:b/>
          <w:bCs/>
          <w:iCs/>
          <w:sz w:val="24"/>
          <w:szCs w:val="24"/>
        </w:rPr>
        <w:t xml:space="preserve"> </w:t>
      </w:r>
      <w:r w:rsidR="00D111A7" w:rsidRPr="00D111A7">
        <w:rPr>
          <w:rFonts w:ascii="Times New Roman" w:hAnsi="Times New Roman" w:cs="Times New Roman"/>
          <w:color w:val="000000"/>
          <w:position w:val="-26"/>
          <w:sz w:val="24"/>
          <w:szCs w:val="24"/>
        </w:rPr>
        <w:object w:dxaOrig="1480" w:dyaOrig="600" w14:anchorId="644F21F8">
          <v:shape id="_x0000_i1161" type="#_x0000_t75" style="width:74.7pt;height:30.1pt" o:ole="">
            <v:imagedata r:id="rId281" o:title=""/>
          </v:shape>
          <o:OLEObject Type="Embed" ProgID="Equation.DSMT4" ShapeID="_x0000_i1161" DrawAspect="Content" ObjectID="_1752002931" r:id="rId282"/>
        </w:object>
      </w:r>
      <w:r w:rsidR="009A1A15" w:rsidRPr="00D111A7">
        <w:rPr>
          <w:rFonts w:ascii="Times New Roman" w:hAnsi="Times New Roman"/>
          <w:bCs/>
          <w:iCs/>
          <w:sz w:val="24"/>
          <w:szCs w:val="24"/>
        </w:rPr>
        <w:t xml:space="preserve"> , то согласно признаку Даламбера ряд </w:t>
      </w:r>
      <w:r w:rsidR="00D111A7">
        <w:rPr>
          <w:rFonts w:ascii="Times New Roman" w:hAnsi="Times New Roman"/>
          <w:bCs/>
          <w:iCs/>
          <w:sz w:val="24"/>
          <w:szCs w:val="24"/>
        </w:rPr>
        <w:t>…</w:t>
      </w:r>
      <w:r w:rsidR="009A1A15" w:rsidRPr="00D111A7">
        <w:rPr>
          <w:rFonts w:ascii="Times New Roman" w:hAnsi="Times New Roman"/>
          <w:bCs/>
          <w:iCs/>
          <w:sz w:val="24"/>
          <w:szCs w:val="24"/>
        </w:rPr>
        <w:t xml:space="preserve">  </w:t>
      </w:r>
      <w:r w:rsidR="009A1A15" w:rsidRPr="00D111A7">
        <w:rPr>
          <w:rFonts w:ascii="Times New Roman" w:hAnsi="Times New Roman"/>
          <w:b/>
          <w:bCs/>
          <w:iCs/>
          <w:sz w:val="24"/>
          <w:szCs w:val="24"/>
        </w:rPr>
        <w:t>(сходится, является сходящимся)</w:t>
      </w:r>
    </w:p>
    <w:p w14:paraId="40BB3241" w14:textId="77777777" w:rsidR="00A53B3C" w:rsidRDefault="00850A0A" w:rsidP="00850A0A">
      <w:pPr>
        <w:spacing w:after="0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 xml:space="preserve">      </w:t>
      </w:r>
    </w:p>
    <w:p w14:paraId="47185C34" w14:textId="2EAF1468" w:rsidR="009A1A15" w:rsidRPr="000D2FC7" w:rsidRDefault="00850A0A" w:rsidP="00850A0A">
      <w:pPr>
        <w:spacing w:after="0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A53B3C">
        <w:rPr>
          <w:rFonts w:ascii="Times New Roman" w:hAnsi="Times New Roman"/>
          <w:bCs/>
          <w:iCs/>
          <w:sz w:val="24"/>
          <w:szCs w:val="24"/>
        </w:rPr>
        <w:t xml:space="preserve">       </w:t>
      </w:r>
      <w:r w:rsidR="00F31DAE">
        <w:rPr>
          <w:rFonts w:ascii="Times New Roman" w:hAnsi="Times New Roman"/>
          <w:bCs/>
          <w:iCs/>
          <w:sz w:val="24"/>
          <w:szCs w:val="24"/>
        </w:rPr>
        <w:t>6</w:t>
      </w:r>
      <w:r w:rsidR="000D2FC7">
        <w:rPr>
          <w:rFonts w:ascii="Times New Roman" w:hAnsi="Times New Roman"/>
          <w:bCs/>
          <w:iCs/>
          <w:sz w:val="24"/>
          <w:szCs w:val="24"/>
        </w:rPr>
        <w:t>5</w:t>
      </w:r>
      <w:r w:rsidR="009A1A15" w:rsidRPr="000D2FC7">
        <w:rPr>
          <w:rFonts w:ascii="Times New Roman" w:hAnsi="Times New Roman"/>
          <w:bCs/>
          <w:iCs/>
          <w:sz w:val="24"/>
          <w:szCs w:val="24"/>
        </w:rPr>
        <w:t xml:space="preserve"> Если ряд, составленный из абсолютных величин членов знакопеременного ряда сходится, то знакопеременный ряд называют </w:t>
      </w:r>
      <w:r w:rsidR="000D2FC7">
        <w:rPr>
          <w:rFonts w:ascii="Times New Roman" w:hAnsi="Times New Roman"/>
          <w:bCs/>
          <w:iCs/>
          <w:sz w:val="24"/>
          <w:szCs w:val="24"/>
        </w:rPr>
        <w:t>…</w:t>
      </w:r>
      <w:r w:rsidR="009A1A15" w:rsidRPr="000D2FC7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9A1A15" w:rsidRPr="000D2FC7">
        <w:rPr>
          <w:rFonts w:ascii="Times New Roman" w:hAnsi="Times New Roman"/>
          <w:b/>
          <w:bCs/>
          <w:iCs/>
          <w:sz w:val="24"/>
          <w:szCs w:val="24"/>
        </w:rPr>
        <w:t>(абсолютно сходящимся, сходящимся абсолютно</w:t>
      </w:r>
      <w:r w:rsidR="009A1A15" w:rsidRPr="000D2FC7">
        <w:rPr>
          <w:rFonts w:ascii="Times New Roman" w:hAnsi="Times New Roman"/>
          <w:bCs/>
          <w:iCs/>
          <w:sz w:val="24"/>
          <w:szCs w:val="24"/>
        </w:rPr>
        <w:t>)</w:t>
      </w:r>
    </w:p>
    <w:p w14:paraId="0C961DD8" w14:textId="0258CA7F" w:rsidR="009A1A15" w:rsidRPr="000D2FC7" w:rsidRDefault="00A53B3C" w:rsidP="00A53B3C">
      <w:pPr>
        <w:spacing w:after="0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 xml:space="preserve">       </w:t>
      </w:r>
      <w:r w:rsidR="00F31DAE">
        <w:rPr>
          <w:rFonts w:ascii="Times New Roman" w:hAnsi="Times New Roman"/>
          <w:bCs/>
          <w:iCs/>
          <w:sz w:val="24"/>
          <w:szCs w:val="24"/>
        </w:rPr>
        <w:t>6</w:t>
      </w:r>
      <w:r w:rsidR="00125E17" w:rsidRPr="000D2FC7">
        <w:rPr>
          <w:rFonts w:ascii="Times New Roman" w:hAnsi="Times New Roman"/>
          <w:bCs/>
          <w:iCs/>
          <w:sz w:val="24"/>
          <w:szCs w:val="24"/>
        </w:rPr>
        <w:t>6</w:t>
      </w:r>
      <w:r w:rsidR="000D2FC7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9A1A15" w:rsidRPr="000D2FC7">
        <w:rPr>
          <w:rFonts w:ascii="Times New Roman" w:hAnsi="Times New Roman"/>
          <w:bCs/>
          <w:iCs/>
          <w:sz w:val="24"/>
          <w:szCs w:val="24"/>
        </w:rPr>
        <w:t xml:space="preserve">Определенный интеграл </w:t>
      </w:r>
      <w:r w:rsidR="009A1A15" w:rsidRPr="000D2FC7">
        <w:rPr>
          <w:rFonts w:ascii="Times New Roman" w:hAnsi="Times New Roman"/>
          <w:bCs/>
          <w:iCs/>
          <w:position w:val="-32"/>
          <w:sz w:val="24"/>
          <w:szCs w:val="24"/>
        </w:rPr>
        <w:object w:dxaOrig="1140" w:dyaOrig="760" w14:anchorId="4AD722A6">
          <v:shape id="_x0000_i1162" type="#_x0000_t75" style="width:57.5pt;height:38.7pt" o:ole="">
            <v:imagedata r:id="rId283" o:title=""/>
          </v:shape>
          <o:OLEObject Type="Embed" ProgID="Equation.DSMT4" ShapeID="_x0000_i1162" DrawAspect="Content" ObjectID="_1752002932" r:id="rId284"/>
        </w:object>
      </w:r>
      <w:r w:rsidR="009A1A15" w:rsidRPr="000D2FC7">
        <w:rPr>
          <w:rFonts w:ascii="Times New Roman" w:hAnsi="Times New Roman"/>
          <w:bCs/>
          <w:iCs/>
          <w:sz w:val="24"/>
          <w:szCs w:val="24"/>
        </w:rPr>
        <w:t xml:space="preserve"> равен _____ </w:t>
      </w:r>
      <w:r w:rsidR="009A1A15" w:rsidRPr="00FE1A61">
        <w:rPr>
          <w:rFonts w:ascii="Times New Roman" w:hAnsi="Times New Roman"/>
          <w:b/>
          <w:bCs/>
          <w:iCs/>
          <w:sz w:val="24"/>
          <w:szCs w:val="24"/>
        </w:rPr>
        <w:t>(0,25)</w:t>
      </w:r>
    </w:p>
    <w:p w14:paraId="7603B0F8" w14:textId="4870A8C0" w:rsidR="009A1A15" w:rsidRPr="000D2FC7" w:rsidRDefault="00F31DAE" w:rsidP="009A1A15">
      <w:pPr>
        <w:spacing w:after="0"/>
        <w:ind w:firstLine="567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>6</w:t>
      </w:r>
      <w:r w:rsidR="00125E17" w:rsidRPr="000D2FC7">
        <w:rPr>
          <w:rFonts w:ascii="Times New Roman" w:hAnsi="Times New Roman"/>
          <w:bCs/>
          <w:iCs/>
          <w:sz w:val="24"/>
          <w:szCs w:val="24"/>
        </w:rPr>
        <w:t xml:space="preserve">7 </w:t>
      </w:r>
      <w:r w:rsidR="009A1A15" w:rsidRPr="000D2FC7">
        <w:rPr>
          <w:rFonts w:ascii="Times New Roman" w:hAnsi="Times New Roman"/>
          <w:bCs/>
          <w:iCs/>
          <w:sz w:val="24"/>
          <w:szCs w:val="24"/>
        </w:rPr>
        <w:t xml:space="preserve"> Определенный интеграл </w:t>
      </w:r>
      <w:r w:rsidR="009A1A15" w:rsidRPr="000D2FC7">
        <w:rPr>
          <w:rFonts w:ascii="Times New Roman" w:hAnsi="Times New Roman"/>
          <w:bCs/>
          <w:iCs/>
          <w:position w:val="-32"/>
          <w:sz w:val="24"/>
          <w:szCs w:val="24"/>
        </w:rPr>
        <w:object w:dxaOrig="1120" w:dyaOrig="760" w14:anchorId="3A59284D">
          <v:shape id="_x0000_i1163" type="#_x0000_t75" style="width:53.75pt;height:33.3pt" o:ole="">
            <v:imagedata r:id="rId285" o:title=""/>
          </v:shape>
          <o:OLEObject Type="Embed" ProgID="Equation.DSMT4" ShapeID="_x0000_i1163" DrawAspect="Content" ObjectID="_1752002933" r:id="rId286"/>
        </w:object>
      </w:r>
      <w:r w:rsidR="009A1A15" w:rsidRPr="000D2FC7">
        <w:rPr>
          <w:rFonts w:ascii="Times New Roman" w:hAnsi="Times New Roman"/>
          <w:bCs/>
          <w:iCs/>
          <w:sz w:val="24"/>
          <w:szCs w:val="24"/>
        </w:rPr>
        <w:t xml:space="preserve"> равен ___ (</w:t>
      </w:r>
      <w:r w:rsidR="00CF39D4" w:rsidRPr="000D2FC7">
        <w:rPr>
          <w:rFonts w:ascii="Times New Roman" w:hAnsi="Times New Roman" w:cs="Times New Roman"/>
          <w:b/>
          <w:sz w:val="24"/>
          <w:szCs w:val="24"/>
        </w:rPr>
        <w:t>1, один, одному, единице</w:t>
      </w:r>
      <w:r w:rsidR="009A1A15" w:rsidRPr="000D2FC7">
        <w:rPr>
          <w:rFonts w:ascii="Times New Roman" w:hAnsi="Times New Roman"/>
          <w:bCs/>
          <w:iCs/>
          <w:sz w:val="24"/>
          <w:szCs w:val="24"/>
        </w:rPr>
        <w:t>)</w:t>
      </w:r>
    </w:p>
    <w:p w14:paraId="06A92191" w14:textId="0A83671A" w:rsidR="009A1A15" w:rsidRPr="000D2FC7" w:rsidRDefault="000D2FC7" w:rsidP="00CF39D4">
      <w:pPr>
        <w:tabs>
          <w:tab w:val="left" w:pos="2865"/>
        </w:tabs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 xml:space="preserve">        </w:t>
      </w:r>
      <w:r w:rsidR="00F31DAE">
        <w:rPr>
          <w:rFonts w:ascii="Times New Roman" w:hAnsi="Times New Roman"/>
          <w:bCs/>
          <w:iCs/>
          <w:sz w:val="24"/>
          <w:szCs w:val="24"/>
        </w:rPr>
        <w:t>6</w:t>
      </w:r>
      <w:r w:rsidR="00125E17" w:rsidRPr="000D2FC7">
        <w:rPr>
          <w:rFonts w:ascii="Times New Roman" w:hAnsi="Times New Roman"/>
          <w:bCs/>
          <w:iCs/>
          <w:sz w:val="24"/>
          <w:szCs w:val="24"/>
        </w:rPr>
        <w:t>8</w:t>
      </w:r>
      <w:r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9A1A15" w:rsidRPr="000D2FC7">
        <w:rPr>
          <w:rFonts w:ascii="Times New Roman" w:hAnsi="Times New Roman"/>
          <w:bCs/>
          <w:iCs/>
          <w:sz w:val="24"/>
          <w:szCs w:val="24"/>
        </w:rPr>
        <w:t xml:space="preserve">Определенный интеграл    </w:t>
      </w:r>
      <w:r w:rsidR="009A1A15" w:rsidRPr="000D2FC7">
        <w:rPr>
          <w:rFonts w:ascii="Times New Roman" w:hAnsi="Times New Roman"/>
          <w:bCs/>
          <w:iCs/>
          <w:position w:val="-30"/>
          <w:sz w:val="24"/>
          <w:szCs w:val="24"/>
        </w:rPr>
        <w:object w:dxaOrig="1240" w:dyaOrig="740" w14:anchorId="096BDE54">
          <v:shape id="_x0000_i1164" type="#_x0000_t75" style="width:59.1pt;height:32.8pt" o:ole="">
            <v:imagedata r:id="rId287" o:title=""/>
          </v:shape>
          <o:OLEObject Type="Embed" ProgID="Equation.DSMT4" ShapeID="_x0000_i1164" DrawAspect="Content" ObjectID="_1752002934" r:id="rId288"/>
        </w:object>
      </w:r>
      <w:r w:rsidR="009A1A15" w:rsidRPr="000D2FC7">
        <w:rPr>
          <w:rFonts w:ascii="Times New Roman" w:hAnsi="Times New Roman"/>
          <w:bCs/>
          <w:iCs/>
          <w:sz w:val="24"/>
          <w:szCs w:val="24"/>
        </w:rPr>
        <w:t xml:space="preserve">   равен ____ (</w:t>
      </w:r>
      <w:r w:rsidR="00CF39D4" w:rsidRPr="000D2FC7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>7, семь, семи</w:t>
      </w:r>
      <w:r w:rsidR="009A1A15" w:rsidRPr="000D2FC7">
        <w:rPr>
          <w:rFonts w:ascii="Times New Roman" w:hAnsi="Times New Roman"/>
          <w:bCs/>
          <w:iCs/>
          <w:sz w:val="24"/>
          <w:szCs w:val="24"/>
        </w:rPr>
        <w:t>)</w:t>
      </w:r>
    </w:p>
    <w:p w14:paraId="21797ABD" w14:textId="03A24A8C" w:rsidR="009A1A15" w:rsidRPr="000D2FC7" w:rsidRDefault="00C34157" w:rsidP="00C34157">
      <w:pPr>
        <w:pStyle w:val="a7"/>
        <w:tabs>
          <w:tab w:val="left" w:pos="708"/>
        </w:tabs>
        <w:jc w:val="both"/>
        <w:rPr>
          <w:bCs/>
          <w:iCs/>
        </w:rPr>
      </w:pPr>
      <w:r>
        <w:rPr>
          <w:bCs/>
          <w:iCs/>
        </w:rPr>
        <w:t xml:space="preserve">       </w:t>
      </w:r>
      <w:r w:rsidR="00F31DAE">
        <w:rPr>
          <w:bCs/>
          <w:iCs/>
        </w:rPr>
        <w:t>6</w:t>
      </w:r>
      <w:r w:rsidR="00125E17" w:rsidRPr="000D2FC7">
        <w:rPr>
          <w:bCs/>
          <w:iCs/>
        </w:rPr>
        <w:t xml:space="preserve">9 </w:t>
      </w:r>
      <w:r w:rsidR="009A1A15" w:rsidRPr="000D2FC7">
        <w:rPr>
          <w:color w:val="000000"/>
        </w:rPr>
        <w:t xml:space="preserve">Частная производная второго порядка </w:t>
      </w:r>
      <w:r w:rsidR="009A1A15" w:rsidRPr="000D2FC7">
        <w:rPr>
          <w:bCs/>
          <w:i/>
          <w:iCs/>
          <w:position w:val="-28"/>
          <w:lang w:val="en-US"/>
        </w:rPr>
        <w:object w:dxaOrig="560" w:dyaOrig="700" w14:anchorId="0A3CF384">
          <v:shape id="_x0000_i1165" type="#_x0000_t75" style="width:27.95pt;height:34.95pt" o:ole="">
            <v:imagedata r:id="rId289" o:title=""/>
          </v:shape>
          <o:OLEObject Type="Embed" ProgID="Equation.DSMT4" ShapeID="_x0000_i1165" DrawAspect="Content" ObjectID="_1752002935" r:id="rId290"/>
        </w:object>
      </w:r>
      <w:r w:rsidR="009A1A15" w:rsidRPr="000D2FC7">
        <w:rPr>
          <w:bCs/>
          <w:iCs/>
        </w:rPr>
        <w:t xml:space="preserve"> функции </w:t>
      </w:r>
      <w:r w:rsidR="009A1A15" w:rsidRPr="000D2FC7">
        <w:rPr>
          <w:bCs/>
          <w:i/>
          <w:iCs/>
          <w:position w:val="-6"/>
          <w:lang w:val="en-US"/>
        </w:rPr>
        <w:object w:dxaOrig="680" w:dyaOrig="320" w14:anchorId="5F56CEDE">
          <v:shape id="_x0000_i1166" type="#_x0000_t75" style="width:33.3pt;height:16.1pt" o:ole="">
            <v:imagedata r:id="rId277" o:title=""/>
          </v:shape>
          <o:OLEObject Type="Embed" ProgID="Equation.DSMT4" ShapeID="_x0000_i1166" DrawAspect="Content" ObjectID="_1752002936" r:id="rId291"/>
        </w:object>
      </w:r>
      <w:r w:rsidR="009A1A15" w:rsidRPr="000D2FC7">
        <w:rPr>
          <w:bCs/>
          <w:iCs/>
        </w:rPr>
        <w:t xml:space="preserve"> в точке (0; 1) равна </w:t>
      </w:r>
      <w:r w:rsidR="000D2FC7">
        <w:rPr>
          <w:bCs/>
          <w:iCs/>
        </w:rPr>
        <w:t xml:space="preserve">… </w:t>
      </w:r>
      <w:r w:rsidR="009A1A15" w:rsidRPr="000D2FC7">
        <w:rPr>
          <w:bCs/>
          <w:iCs/>
        </w:rPr>
        <w:t>(</w:t>
      </w:r>
      <w:r w:rsidR="00CF39D4" w:rsidRPr="000D2FC7">
        <w:rPr>
          <w:rFonts w:eastAsia="Calibri"/>
          <w:b/>
        </w:rPr>
        <w:t>2, два, двум</w:t>
      </w:r>
      <w:r w:rsidR="009A1A15" w:rsidRPr="000D2FC7">
        <w:rPr>
          <w:bCs/>
          <w:iCs/>
        </w:rPr>
        <w:t>)</w:t>
      </w:r>
    </w:p>
    <w:p w14:paraId="2C68F58A" w14:textId="59B06876" w:rsidR="009A1A15" w:rsidRPr="00CF39D4" w:rsidRDefault="00C34157" w:rsidP="00CF39D4">
      <w:pPr>
        <w:tabs>
          <w:tab w:val="left" w:pos="2805"/>
        </w:tabs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</w:t>
      </w:r>
      <w:r w:rsidR="00F31D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7</w:t>
      </w:r>
      <w:r w:rsidR="00125E17" w:rsidRPr="00C341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0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9A1A15" w:rsidRPr="00C3415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диус</w:t>
      </w:r>
      <w:r w:rsidR="009A1A15" w:rsidRPr="000D2FC7"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</w:rPr>
        <w:t xml:space="preserve"> </w:t>
      </w:r>
      <w:r w:rsidR="009A1A15" w:rsidRPr="000D2FC7">
        <w:rPr>
          <w:rFonts w:ascii="Times New Roman" w:hAnsi="Times New Roman" w:cs="Times New Roman"/>
          <w:color w:val="495057"/>
          <w:sz w:val="24"/>
          <w:szCs w:val="24"/>
          <w:shd w:val="clear" w:color="auto" w:fill="FFFFFF"/>
        </w:rPr>
        <w:t>сходимости степенного ряда </w:t>
      </w:r>
      <w:r w:rsidR="009A1A15" w:rsidRPr="000D2FC7">
        <w:rPr>
          <w:rFonts w:ascii="Calibri" w:hAnsi="Calibri"/>
          <w:position w:val="-36"/>
          <w:sz w:val="28"/>
          <w:szCs w:val="28"/>
        </w:rPr>
        <w:object w:dxaOrig="720" w:dyaOrig="859" w14:anchorId="76391517">
          <v:shape id="_x0000_i1167" type="#_x0000_t75" style="width:33.3pt;height:40.85pt" o:ole="">
            <v:imagedata r:id="rId292" o:title=""/>
          </v:shape>
          <o:OLEObject Type="Embed" ProgID="Equation.DSMT4" ShapeID="_x0000_i1167" DrawAspect="Content" ObjectID="_1752002937" r:id="rId293"/>
        </w:object>
      </w:r>
      <w:r w:rsidR="009A1A15" w:rsidRPr="000D2FC7">
        <w:rPr>
          <w:rFonts w:ascii="Times New Roman" w:hAnsi="Times New Roman" w:cs="Times New Roman"/>
          <w:color w:val="495057"/>
          <w:sz w:val="24"/>
          <w:szCs w:val="24"/>
          <w:shd w:val="clear" w:color="auto" w:fill="FFFFFF"/>
        </w:rPr>
        <w:t> равен ___ (</w:t>
      </w:r>
      <w:r w:rsidR="00CF39D4" w:rsidRPr="000D2FC7">
        <w:rPr>
          <w:rFonts w:ascii="Times New Roman" w:eastAsia="Calibri" w:hAnsi="Times New Roman" w:cs="Times New Roman"/>
          <w:b/>
          <w:sz w:val="24"/>
          <w:szCs w:val="24"/>
        </w:rPr>
        <w:t>1, один, одному, единице</w:t>
      </w:r>
      <w:r w:rsidR="009A1A15" w:rsidRPr="000D2FC7">
        <w:rPr>
          <w:rFonts w:ascii="Times New Roman" w:hAnsi="Times New Roman" w:cs="Times New Roman"/>
          <w:color w:val="495057"/>
          <w:sz w:val="24"/>
          <w:szCs w:val="24"/>
          <w:shd w:val="clear" w:color="auto" w:fill="FFFFFF"/>
        </w:rPr>
        <w:t>)</w:t>
      </w:r>
    </w:p>
    <w:p w14:paraId="6033809C" w14:textId="3FC429E4" w:rsidR="009A1A15" w:rsidRDefault="00F31DAE" w:rsidP="009A1A15">
      <w:pPr>
        <w:spacing w:after="0"/>
        <w:ind w:firstLine="567"/>
        <w:jc w:val="both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7</w:t>
      </w:r>
      <w:r w:rsidR="00125E17" w:rsidRPr="00C34157">
        <w:rPr>
          <w:rFonts w:ascii="Times New Roman" w:hAnsi="Times New Roman" w:cs="Times New Roman"/>
          <w:color w:val="000000"/>
          <w:sz w:val="24"/>
          <w:szCs w:val="24"/>
        </w:rPr>
        <w:t xml:space="preserve">1 Если существует </w:t>
      </w:r>
      <w:r w:rsidR="00125E17" w:rsidRPr="00C34157">
        <w:rPr>
          <w:rFonts w:ascii="Times New Roman" w:hAnsi="Times New Roman" w:cs="Times New Roman"/>
          <w:b/>
          <w:color w:val="000000"/>
          <w:position w:val="-26"/>
          <w:sz w:val="24"/>
          <w:szCs w:val="24"/>
        </w:rPr>
        <w:object w:dxaOrig="1400" w:dyaOrig="700" w14:anchorId="58F08884">
          <v:shape id="_x0000_i1168" type="#_x0000_t75" alt="" style="width:68.8pt;height:34.4pt" o:ole="">
            <v:imagedata r:id="rId294" o:title=""/>
          </v:shape>
          <o:OLEObject Type="Embed" ProgID="Equation.DSMT4" ShapeID="_x0000_i1168" DrawAspect="Content" ObjectID="_1752002938" r:id="rId295"/>
        </w:object>
      </w:r>
      <w:r w:rsidR="00125E17" w:rsidRPr="00C34157">
        <w:rPr>
          <w:rFonts w:ascii="Times New Roman" w:hAnsi="Times New Roman" w:cs="Times New Roman"/>
          <w:color w:val="000000"/>
          <w:sz w:val="24"/>
          <w:szCs w:val="24"/>
        </w:rPr>
        <w:t xml:space="preserve"> , то по радикальному признак Коши, ряд … </w:t>
      </w:r>
      <w:r w:rsidR="00125E17" w:rsidRPr="00C34157">
        <w:rPr>
          <w:rFonts w:ascii="Times New Roman" w:hAnsi="Times New Roman" w:cs="Times New Roman"/>
          <w:b/>
          <w:color w:val="000000"/>
          <w:sz w:val="24"/>
          <w:szCs w:val="24"/>
        </w:rPr>
        <w:t>(сходится, сходящийся)</w:t>
      </w:r>
    </w:p>
    <w:p w14:paraId="32D9C5E7" w14:textId="6CE03C09" w:rsidR="009A1A15" w:rsidRPr="00C34157" w:rsidRDefault="00F31DAE" w:rsidP="009A1A15">
      <w:pPr>
        <w:pStyle w:val="a3"/>
        <w:spacing w:after="0" w:line="240" w:lineRule="auto"/>
        <w:ind w:left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>7</w:t>
      </w:r>
      <w:r w:rsidR="00125E17" w:rsidRPr="00C34157">
        <w:rPr>
          <w:rFonts w:ascii="Times New Roman" w:hAnsi="Times New Roman"/>
          <w:bCs/>
          <w:iCs/>
          <w:sz w:val="24"/>
          <w:szCs w:val="24"/>
        </w:rPr>
        <w:t xml:space="preserve">2 </w:t>
      </w:r>
      <w:r w:rsidR="009A1A15" w:rsidRPr="00C34157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9A1A15" w:rsidRPr="00C34157">
        <w:rPr>
          <w:rFonts w:ascii="Times New Roman" w:hAnsi="Times New Roman" w:cs="Times New Roman"/>
          <w:color w:val="000000"/>
          <w:sz w:val="24"/>
          <w:szCs w:val="24"/>
        </w:rPr>
        <w:t xml:space="preserve">Функция задана </w:t>
      </w:r>
      <w:proofErr w:type="spellStart"/>
      <w:r w:rsidR="009A1A15" w:rsidRPr="00C34157">
        <w:rPr>
          <w:rFonts w:ascii="Times New Roman" w:hAnsi="Times New Roman" w:cs="Times New Roman"/>
          <w:color w:val="000000"/>
          <w:sz w:val="24"/>
          <w:szCs w:val="24"/>
        </w:rPr>
        <w:t>параметрически</w:t>
      </w:r>
      <w:proofErr w:type="spellEnd"/>
      <w:r w:rsidR="009A1A15" w:rsidRPr="00C3415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A1A15" w:rsidRPr="00C34157">
        <w:rPr>
          <w:i/>
          <w:position w:val="-30"/>
          <w:sz w:val="24"/>
          <w:szCs w:val="24"/>
        </w:rPr>
        <w:object w:dxaOrig="800" w:dyaOrig="720" w14:anchorId="79D693CF">
          <v:shape id="_x0000_i1169" type="#_x0000_t75" style="width:40.85pt;height:36.55pt" o:ole="">
            <v:imagedata r:id="rId296" o:title=""/>
          </v:shape>
          <o:OLEObject Type="Embed" ProgID="Equation.DSMT4" ShapeID="_x0000_i1169" DrawAspect="Content" ObjectID="_1752002939" r:id="rId297"/>
        </w:object>
      </w:r>
      <w:r w:rsidR="009A1A15" w:rsidRPr="00C34157">
        <w:rPr>
          <w:rFonts w:ascii="Times New Roman" w:hAnsi="Times New Roman" w:cs="Times New Roman"/>
          <w:color w:val="000000"/>
          <w:sz w:val="24"/>
          <w:szCs w:val="24"/>
        </w:rPr>
        <w:t xml:space="preserve">.   Тогда значение производной </w:t>
      </w:r>
      <w:r w:rsidR="009A1A15" w:rsidRPr="00C34157">
        <w:rPr>
          <w:rFonts w:ascii="Times New Roman" w:hAnsi="Times New Roman"/>
          <w:bCs/>
          <w:iCs/>
          <w:position w:val="-12"/>
          <w:sz w:val="24"/>
          <w:szCs w:val="24"/>
        </w:rPr>
        <w:object w:dxaOrig="320" w:dyaOrig="380" w14:anchorId="37F16090">
          <v:shape id="_x0000_i1170" type="#_x0000_t75" style="width:16.1pt;height:18.25pt" o:ole="">
            <v:imagedata r:id="rId298" o:title=""/>
          </v:shape>
          <o:OLEObject Type="Embed" ProgID="Equation.DSMT4" ShapeID="_x0000_i1170" DrawAspect="Content" ObjectID="_1752002940" r:id="rId299"/>
        </w:object>
      </w:r>
      <w:r w:rsidR="009A1A15" w:rsidRPr="00C34157">
        <w:rPr>
          <w:rFonts w:ascii="Times New Roman" w:hAnsi="Times New Roman" w:cs="Times New Roman"/>
          <w:color w:val="000000"/>
          <w:sz w:val="24"/>
          <w:szCs w:val="24"/>
        </w:rPr>
        <w:t xml:space="preserve"> при </w:t>
      </w:r>
      <w:r w:rsidR="009A1A15" w:rsidRPr="00C34157">
        <w:rPr>
          <w:i/>
          <w:position w:val="-6"/>
          <w:sz w:val="24"/>
          <w:szCs w:val="24"/>
        </w:rPr>
        <w:object w:dxaOrig="480" w:dyaOrig="279" w14:anchorId="42125199">
          <v:shape id="_x0000_i1171" type="#_x0000_t75" style="width:24.2pt;height:13.45pt" o:ole="">
            <v:imagedata r:id="rId300" o:title=""/>
          </v:shape>
          <o:OLEObject Type="Embed" ProgID="Equation.DSMT4" ShapeID="_x0000_i1171" DrawAspect="Content" ObjectID="_1752002941" r:id="rId301"/>
        </w:object>
      </w:r>
      <w:r w:rsidR="009A1A15" w:rsidRPr="00C34157">
        <w:rPr>
          <w:rFonts w:ascii="Times New Roman" w:hAnsi="Times New Roman" w:cs="Times New Roman"/>
          <w:color w:val="000000"/>
          <w:sz w:val="24"/>
          <w:szCs w:val="24"/>
        </w:rPr>
        <w:t>равно</w:t>
      </w:r>
      <w:r w:rsidR="00C34157">
        <w:rPr>
          <w:rFonts w:ascii="Times New Roman" w:hAnsi="Times New Roman" w:cs="Times New Roman"/>
          <w:color w:val="000000"/>
          <w:sz w:val="24"/>
          <w:szCs w:val="24"/>
        </w:rPr>
        <w:t xml:space="preserve"> …</w:t>
      </w:r>
      <w:r w:rsidR="009A1A15" w:rsidRPr="00C34157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 w:rsidR="00CF39D4" w:rsidRPr="00C34157">
        <w:rPr>
          <w:rFonts w:ascii="Times New Roman" w:eastAsia="Calibri" w:hAnsi="Times New Roman" w:cs="Times New Roman"/>
          <w:b/>
          <w:sz w:val="24"/>
          <w:szCs w:val="24"/>
        </w:rPr>
        <w:t>2, два, двум</w:t>
      </w:r>
      <w:r w:rsidR="009A1A15" w:rsidRPr="00C34157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6789F19A" w14:textId="5C79299E" w:rsidR="009A1A15" w:rsidRPr="00125E17" w:rsidRDefault="00125E17" w:rsidP="00125E17">
      <w:pPr>
        <w:spacing w:line="240" w:lineRule="auto"/>
        <w:rPr>
          <w:rFonts w:ascii="Times New Roman" w:eastAsia="Calibri" w:hAnsi="Times New Roman"/>
        </w:rPr>
      </w:pPr>
      <w:r w:rsidRPr="00C34157">
        <w:rPr>
          <w:rFonts w:ascii="Times New Roman" w:hAnsi="Times New Roman" w:cs="Times New Roman"/>
          <w:color w:val="000000"/>
          <w:sz w:val="24"/>
          <w:szCs w:val="24"/>
        </w:rPr>
        <w:t xml:space="preserve">        </w:t>
      </w:r>
      <w:r w:rsidR="00F31DAE">
        <w:rPr>
          <w:rFonts w:ascii="Times New Roman" w:hAnsi="Times New Roman" w:cs="Times New Roman"/>
          <w:color w:val="000000"/>
          <w:sz w:val="24"/>
          <w:szCs w:val="24"/>
        </w:rPr>
        <w:t>7</w:t>
      </w:r>
      <w:r w:rsidRPr="00C34157">
        <w:rPr>
          <w:rFonts w:ascii="Times New Roman" w:hAnsi="Times New Roman" w:cs="Times New Roman"/>
          <w:color w:val="000000"/>
          <w:sz w:val="24"/>
          <w:szCs w:val="24"/>
        </w:rPr>
        <w:t xml:space="preserve">3 </w:t>
      </w:r>
      <w:r w:rsidR="009A1A15" w:rsidRPr="00C34157">
        <w:rPr>
          <w:rFonts w:ascii="Times New Roman" w:eastAsia="Calibri" w:hAnsi="Times New Roman"/>
        </w:rPr>
        <w:t xml:space="preserve">Известно, что </w:t>
      </w:r>
      <w:r w:rsidR="009A1A15" w:rsidRPr="00C34157">
        <w:rPr>
          <w:position w:val="-20"/>
        </w:rPr>
        <w:object w:dxaOrig="1260" w:dyaOrig="440" w14:anchorId="53D139E4">
          <v:shape id="_x0000_i1172" type="#_x0000_t75" style="width:62.85pt;height:22.05pt" o:ole="">
            <v:imagedata r:id="rId302" o:title=""/>
          </v:shape>
          <o:OLEObject Type="Embed" ProgID="Equation.DSMT4" ShapeID="_x0000_i1172" DrawAspect="Content" ObjectID="_1752002942" r:id="rId303"/>
        </w:object>
      </w:r>
      <w:r w:rsidR="009A1A15" w:rsidRPr="00C34157">
        <w:rPr>
          <w:rFonts w:ascii="Times New Roman" w:eastAsia="Calibri" w:hAnsi="Times New Roman"/>
        </w:rPr>
        <w:t xml:space="preserve">, тогда значение предела </w:t>
      </w:r>
      <w:r w:rsidR="009A1A15" w:rsidRPr="00C34157">
        <w:rPr>
          <w:position w:val="-24"/>
        </w:rPr>
        <w:object w:dxaOrig="920" w:dyaOrig="620" w14:anchorId="1CA6BB78">
          <v:shape id="_x0000_i1173" type="#_x0000_t75" style="width:45.65pt;height:31.15pt" o:ole="">
            <v:imagedata r:id="rId304" o:title=""/>
          </v:shape>
          <o:OLEObject Type="Embed" ProgID="Equation.DSMT4" ShapeID="_x0000_i1173" DrawAspect="Content" ObjectID="_1752002943" r:id="rId305"/>
        </w:object>
      </w:r>
      <w:r w:rsidR="009A1A15" w:rsidRPr="00C34157">
        <w:rPr>
          <w:rFonts w:eastAsia="Calibri"/>
        </w:rPr>
        <w:t xml:space="preserve">  </w:t>
      </w:r>
      <w:r w:rsidR="009A1A15" w:rsidRPr="00C34157">
        <w:rPr>
          <w:rFonts w:ascii="Times New Roman" w:eastAsia="Calibri" w:hAnsi="Times New Roman"/>
        </w:rPr>
        <w:t xml:space="preserve">равно____  </w:t>
      </w:r>
      <w:r w:rsidR="009A1A15" w:rsidRPr="00C34157">
        <w:rPr>
          <w:rFonts w:ascii="Times New Roman" w:eastAsia="Calibri" w:hAnsi="Times New Roman"/>
          <w:b/>
        </w:rPr>
        <w:t>(</w:t>
      </w:r>
      <w:r w:rsidR="00CF39D4" w:rsidRPr="00C34157">
        <w:rPr>
          <w:rFonts w:ascii="Times New Roman" w:hAnsi="Times New Roman" w:cs="Times New Roman"/>
          <w:b/>
          <w:color w:val="000000"/>
          <w:sz w:val="24"/>
          <w:szCs w:val="24"/>
        </w:rPr>
        <w:t>0, нуль, ноль, нулю, нолю</w:t>
      </w:r>
      <w:r w:rsidR="009A1A15" w:rsidRPr="00C34157">
        <w:rPr>
          <w:rFonts w:ascii="Times New Roman" w:eastAsia="Calibri" w:hAnsi="Times New Roman"/>
          <w:b/>
        </w:rPr>
        <w:t>)</w:t>
      </w:r>
    </w:p>
    <w:p w14:paraId="416CD6FB" w14:textId="77777777" w:rsidR="009A1A15" w:rsidRPr="00BB1822" w:rsidRDefault="009A1A15" w:rsidP="009A1A15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5AA78E0F" w14:textId="0A40E106" w:rsidR="009A1A15" w:rsidRPr="00C34157" w:rsidRDefault="00F31DAE" w:rsidP="009A1A15">
      <w:pPr>
        <w:spacing w:after="0"/>
        <w:ind w:firstLine="567"/>
        <w:jc w:val="both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="00125E17" w:rsidRPr="00C34157">
        <w:rPr>
          <w:rFonts w:ascii="Times New Roman" w:hAnsi="Times New Roman" w:cs="Times New Roman"/>
          <w:sz w:val="24"/>
          <w:szCs w:val="24"/>
        </w:rPr>
        <w:t xml:space="preserve">4 </w:t>
      </w:r>
      <w:r w:rsidR="009A1A15" w:rsidRPr="00C34157">
        <w:rPr>
          <w:rFonts w:ascii="Times New Roman" w:hAnsi="Times New Roman" w:cs="Times New Roman"/>
          <w:sz w:val="24"/>
          <w:szCs w:val="24"/>
        </w:rPr>
        <w:t xml:space="preserve">Двойной интеграл </w:t>
      </w:r>
      <w:r w:rsidR="009A1A15" w:rsidRPr="00C34157">
        <w:rPr>
          <w:rFonts w:ascii="Times New Roman" w:hAnsi="Times New Roman"/>
          <w:bCs/>
          <w:iCs/>
          <w:position w:val="-32"/>
          <w:sz w:val="24"/>
          <w:szCs w:val="24"/>
        </w:rPr>
        <w:object w:dxaOrig="1040" w:dyaOrig="760" w14:anchorId="1FFE8084">
          <v:shape id="_x0000_i1174" type="#_x0000_t75" style="width:49.45pt;height:33.3pt" o:ole="">
            <v:imagedata r:id="rId306" o:title=""/>
          </v:shape>
          <o:OLEObject Type="Embed" ProgID="Equation.DSMT4" ShapeID="_x0000_i1174" DrawAspect="Content" ObjectID="_1752002944" r:id="rId307"/>
        </w:object>
      </w:r>
      <w:r w:rsidR="009A1A15" w:rsidRPr="00C34157">
        <w:rPr>
          <w:rFonts w:ascii="Times New Roman" w:hAnsi="Times New Roman"/>
          <w:bCs/>
          <w:iCs/>
          <w:sz w:val="24"/>
          <w:szCs w:val="24"/>
        </w:rPr>
        <w:t xml:space="preserve"> равен ____ (</w:t>
      </w:r>
      <w:r w:rsidR="009A1A15" w:rsidRPr="00C34157">
        <w:rPr>
          <w:rFonts w:ascii="Times New Roman" w:hAnsi="Times New Roman"/>
          <w:b/>
          <w:bCs/>
          <w:iCs/>
          <w:sz w:val="24"/>
          <w:szCs w:val="24"/>
        </w:rPr>
        <w:t>1,6</w:t>
      </w:r>
      <w:r w:rsidR="00CF39D4" w:rsidRPr="00C34157">
        <w:rPr>
          <w:rFonts w:ascii="Times New Roman" w:hAnsi="Times New Roman"/>
          <w:b/>
          <w:bCs/>
          <w:iCs/>
          <w:sz w:val="24"/>
          <w:szCs w:val="24"/>
        </w:rPr>
        <w:t xml:space="preserve"> или 1.6</w:t>
      </w:r>
      <w:r w:rsidR="009A1A15" w:rsidRPr="00C34157">
        <w:rPr>
          <w:rFonts w:ascii="Times New Roman" w:hAnsi="Times New Roman"/>
          <w:bCs/>
          <w:iCs/>
          <w:sz w:val="24"/>
          <w:szCs w:val="24"/>
        </w:rPr>
        <w:t>)</w:t>
      </w:r>
    </w:p>
    <w:p w14:paraId="6901C684" w14:textId="45FCBB27" w:rsidR="009A1A15" w:rsidRDefault="00F31DAE" w:rsidP="009A1A15">
      <w:pPr>
        <w:spacing w:after="0"/>
        <w:ind w:firstLine="567"/>
        <w:jc w:val="both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lastRenderedPageBreak/>
        <w:t>7</w:t>
      </w:r>
      <w:r w:rsidR="00125E17" w:rsidRPr="00452EE6">
        <w:rPr>
          <w:rFonts w:ascii="Times New Roman" w:hAnsi="Times New Roman"/>
          <w:bCs/>
          <w:iCs/>
          <w:sz w:val="24"/>
          <w:szCs w:val="24"/>
        </w:rPr>
        <w:t>5 Коэффициент </w:t>
      </w:r>
      <w:r w:rsidR="00125E17" w:rsidRPr="00452EE6">
        <w:rPr>
          <w:rFonts w:ascii="Times New Roman" w:hAnsi="Times New Roman"/>
          <w:bCs/>
          <w:iCs/>
          <w:noProof/>
          <w:sz w:val="24"/>
          <w:szCs w:val="24"/>
          <w:lang w:eastAsia="ru-RU"/>
        </w:rPr>
        <w:drawing>
          <wp:inline distT="0" distB="0" distL="0" distR="0" wp14:anchorId="5D187664" wp14:editId="0E82C195">
            <wp:extent cx="201476" cy="236720"/>
            <wp:effectExtent l="0" t="0" r="8255" b="0"/>
            <wp:docPr id="9" name="Рисунок 9" descr="https://ravanda.ru/f/iex_im/hxq2whlweqz0fb59tnhr5u4kmrhc5duuoadis9gvgfkf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https://ravanda.ru/f/iex_im/hxq2whlweqz0fb59tnhr5u4kmrhc5duuoadis9gvgfkfo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87" cy="2484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25E17" w:rsidRPr="00452EE6">
        <w:rPr>
          <w:rFonts w:ascii="Times New Roman" w:hAnsi="Times New Roman"/>
          <w:bCs/>
          <w:iCs/>
          <w:sz w:val="24"/>
          <w:szCs w:val="24"/>
        </w:rPr>
        <w:t> в разложении в ряд Фурье функции </w:t>
      </w:r>
      <w:r w:rsidR="00125E17" w:rsidRPr="00452EE6">
        <w:rPr>
          <w:rFonts w:ascii="Times New Roman" w:hAnsi="Times New Roman"/>
          <w:bCs/>
          <w:iCs/>
          <w:noProof/>
          <w:sz w:val="24"/>
          <w:szCs w:val="24"/>
          <w:lang w:eastAsia="ru-RU"/>
        </w:rPr>
        <w:drawing>
          <wp:inline distT="0" distB="0" distL="0" distR="0" wp14:anchorId="49493025" wp14:editId="17C8CC11">
            <wp:extent cx="620576" cy="208332"/>
            <wp:effectExtent l="0" t="0" r="0" b="1270"/>
            <wp:docPr id="8" name="Рисунок 8" descr="https://ravanda.ru/f/iex_im/ujzhpcjy12q70ojb7wzaia01fpk8gy01cpcc8t27awti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https://ravanda.ru/f/iex_im/ujzhpcjy12q70ojb7wzaia01fpk8gy01cpcc8t27awtif.png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450" cy="216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25E17" w:rsidRPr="00452EE6">
        <w:rPr>
          <w:rFonts w:ascii="Times New Roman" w:hAnsi="Times New Roman"/>
          <w:bCs/>
          <w:iCs/>
          <w:sz w:val="24"/>
          <w:szCs w:val="24"/>
        </w:rPr>
        <w:t> на интервале </w:t>
      </w:r>
      <w:r w:rsidR="00125E17" w:rsidRPr="00452EE6">
        <w:rPr>
          <w:rFonts w:ascii="Times New Roman" w:hAnsi="Times New Roman"/>
          <w:bCs/>
          <w:iCs/>
          <w:noProof/>
          <w:sz w:val="24"/>
          <w:szCs w:val="24"/>
          <w:lang w:eastAsia="ru-RU"/>
        </w:rPr>
        <w:drawing>
          <wp:inline distT="0" distB="0" distL="0" distR="0" wp14:anchorId="0D496CBD" wp14:editId="54DD49DA">
            <wp:extent cx="598805" cy="239395"/>
            <wp:effectExtent l="0" t="0" r="0" b="8255"/>
            <wp:docPr id="13" name="Рисунок 13" descr="https://ravanda.ru/f/iex_im/21zpo5t4oell7vz10neaxtmokejxewsoqcev0kmmn7s1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https://ravanda.ru/f/iex_im/21zpo5t4oell7vz10neaxtmokejxewsoqcev0kmmn7s1g.png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805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25E17" w:rsidRPr="00452EE6">
        <w:rPr>
          <w:rFonts w:ascii="Times New Roman" w:hAnsi="Times New Roman"/>
          <w:bCs/>
          <w:iCs/>
          <w:sz w:val="24"/>
          <w:szCs w:val="24"/>
        </w:rPr>
        <w:t xml:space="preserve"> равен … </w:t>
      </w:r>
      <w:r w:rsidR="00125E17" w:rsidRPr="00452EE6">
        <w:rPr>
          <w:rFonts w:ascii="Times New Roman" w:hAnsi="Times New Roman"/>
          <w:b/>
          <w:bCs/>
          <w:iCs/>
          <w:sz w:val="24"/>
          <w:szCs w:val="24"/>
        </w:rPr>
        <w:t>(0, ноль, нулю)</w:t>
      </w:r>
    </w:p>
    <w:p w14:paraId="04299378" w14:textId="77777777" w:rsidR="009A1A15" w:rsidRPr="003A3C16" w:rsidRDefault="009A1A15" w:rsidP="009A1A15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4A0B0A15" w14:textId="440CAF0E" w:rsidR="009A1A15" w:rsidRPr="00C34157" w:rsidRDefault="00F31DAE" w:rsidP="009A1A15">
      <w:pPr>
        <w:spacing w:after="0"/>
        <w:ind w:firstLine="567"/>
        <w:jc w:val="both"/>
        <w:rPr>
          <w:rFonts w:ascii="Times New Roman" w:hAnsi="Times New Roman" w:cs="Times New Roman"/>
          <w:color w:val="495057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495057"/>
          <w:sz w:val="24"/>
          <w:szCs w:val="24"/>
          <w:shd w:val="clear" w:color="auto" w:fill="FFFFFF"/>
        </w:rPr>
        <w:t>7</w:t>
      </w:r>
      <w:r w:rsidR="00125E17" w:rsidRPr="00C34157">
        <w:rPr>
          <w:rFonts w:ascii="Times New Roman" w:hAnsi="Times New Roman" w:cs="Times New Roman"/>
          <w:color w:val="495057"/>
          <w:sz w:val="24"/>
          <w:szCs w:val="24"/>
          <w:shd w:val="clear" w:color="auto" w:fill="FFFFFF"/>
        </w:rPr>
        <w:t xml:space="preserve">6 </w:t>
      </w:r>
      <w:r w:rsidR="009A1A15" w:rsidRPr="00FE1A6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Функция </w:t>
      </w:r>
      <w:r w:rsidR="009A1A15" w:rsidRPr="00FE1A61">
        <w:rPr>
          <w:rFonts w:ascii="Times New Roman" w:hAnsi="Times New Roman"/>
          <w:bCs/>
          <w:iCs/>
          <w:position w:val="-12"/>
          <w:sz w:val="24"/>
          <w:szCs w:val="24"/>
        </w:rPr>
        <w:object w:dxaOrig="620" w:dyaOrig="360" w14:anchorId="4B19E129">
          <v:shape id="_x0000_i1175" type="#_x0000_t75" style="width:30.65pt;height:17.75pt" o:ole="">
            <v:imagedata r:id="rId311" o:title=""/>
          </v:shape>
          <o:OLEObject Type="Embed" ProgID="Equation.DSMT4" ShapeID="_x0000_i1175" DrawAspect="Content" ObjectID="_1752002945" r:id="rId312"/>
        </w:object>
      </w:r>
      <w:r w:rsidR="009A1A15" w:rsidRPr="00FE1A6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является бесконечно малой при </w:t>
      </w:r>
      <w:r w:rsidR="009A1A15" w:rsidRPr="00FE1A6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х→</w:t>
      </w:r>
      <w:r w:rsidR="009A1A15" w:rsidRPr="00FE1A61">
        <w:rPr>
          <w:rFonts w:ascii="Times New Roman" w:hAnsi="Times New Roman" w:cs="Times New Roman"/>
          <w:i/>
          <w:sz w:val="24"/>
          <w:szCs w:val="24"/>
          <w:shd w:val="clear" w:color="auto" w:fill="FFFFFF"/>
          <w:lang w:val="en-US"/>
        </w:rPr>
        <w:t>x</w:t>
      </w:r>
      <w:r w:rsidR="009A1A15" w:rsidRPr="00FE1A61">
        <w:rPr>
          <w:rFonts w:ascii="Times New Roman" w:hAnsi="Times New Roman" w:cs="Times New Roman"/>
          <w:i/>
          <w:sz w:val="24"/>
          <w:szCs w:val="24"/>
          <w:shd w:val="clear" w:color="auto" w:fill="FFFFFF"/>
          <w:vertAlign w:val="subscript"/>
        </w:rPr>
        <w:t>0</w:t>
      </w:r>
      <w:r w:rsidR="009A1A15" w:rsidRPr="00FE1A6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тогда функция </w:t>
      </w:r>
      <w:r w:rsidR="009A1A15" w:rsidRPr="00FE1A61">
        <w:rPr>
          <w:rFonts w:ascii="Times New Roman" w:hAnsi="Times New Roman"/>
          <w:bCs/>
          <w:iCs/>
          <w:position w:val="-32"/>
          <w:sz w:val="24"/>
          <w:szCs w:val="24"/>
        </w:rPr>
        <w:object w:dxaOrig="660" w:dyaOrig="760" w14:anchorId="3ADFB212">
          <v:shape id="_x0000_i1176" type="#_x0000_t75" style="width:25.8pt;height:29.55pt" o:ole="">
            <v:imagedata r:id="rId313" o:title=""/>
          </v:shape>
          <o:OLEObject Type="Embed" ProgID="Equation.DSMT4" ShapeID="_x0000_i1176" DrawAspect="Content" ObjectID="_1752002946" r:id="rId314"/>
        </w:object>
      </w:r>
      <w:r w:rsidR="009A1A15" w:rsidRPr="00FE1A61">
        <w:rPr>
          <w:rFonts w:ascii="Times New Roman" w:hAnsi="Times New Roman"/>
          <w:bCs/>
          <w:iCs/>
          <w:sz w:val="24"/>
          <w:szCs w:val="24"/>
        </w:rPr>
        <w:t xml:space="preserve"> при </w:t>
      </w:r>
      <w:r w:rsidR="009A1A15" w:rsidRPr="00FE1A6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х→</w:t>
      </w:r>
      <w:r w:rsidR="009A1A15" w:rsidRPr="00FE1A61">
        <w:rPr>
          <w:rFonts w:ascii="Times New Roman" w:hAnsi="Times New Roman" w:cs="Times New Roman"/>
          <w:i/>
          <w:sz w:val="24"/>
          <w:szCs w:val="24"/>
          <w:shd w:val="clear" w:color="auto" w:fill="FFFFFF"/>
          <w:lang w:val="en-US"/>
        </w:rPr>
        <w:t>x</w:t>
      </w:r>
      <w:r w:rsidR="009A1A15" w:rsidRPr="00FE1A61">
        <w:rPr>
          <w:rFonts w:ascii="Times New Roman" w:hAnsi="Times New Roman" w:cs="Times New Roman"/>
          <w:i/>
          <w:sz w:val="24"/>
          <w:szCs w:val="24"/>
          <w:shd w:val="clear" w:color="auto" w:fill="FFFFFF"/>
          <w:vertAlign w:val="subscript"/>
        </w:rPr>
        <w:t>0</w:t>
      </w:r>
      <w:r w:rsidR="009A1A15" w:rsidRPr="00FE1A61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 xml:space="preserve"> </w:t>
      </w:r>
      <w:r w:rsidR="009A1A15" w:rsidRPr="00FE1A61">
        <w:rPr>
          <w:rFonts w:ascii="Times New Roman" w:hAnsi="Times New Roman" w:cs="Times New Roman"/>
          <w:sz w:val="24"/>
          <w:szCs w:val="24"/>
          <w:shd w:val="clear" w:color="auto" w:fill="FFFFFF"/>
        </w:rPr>
        <w:t>является</w:t>
      </w:r>
      <w:r w:rsidR="009A1A15" w:rsidRPr="00FE1A61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 xml:space="preserve"> </w:t>
      </w:r>
      <w:r w:rsidR="009A1A15" w:rsidRPr="00FE1A61">
        <w:rPr>
          <w:rFonts w:ascii="Times New Roman" w:hAnsi="Times New Roman" w:cs="Times New Roman"/>
          <w:sz w:val="24"/>
          <w:szCs w:val="24"/>
          <w:shd w:val="clear" w:color="auto" w:fill="FFFFFF"/>
        </w:rPr>
        <w:t>_______ (</w:t>
      </w:r>
      <w:r w:rsidR="009A1A15" w:rsidRPr="00FE1A61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бесконечно большой</w:t>
      </w:r>
      <w:r w:rsidR="009A1A15" w:rsidRPr="00FE1A61">
        <w:rPr>
          <w:rFonts w:ascii="Times New Roman" w:hAnsi="Times New Roman" w:cs="Times New Roman"/>
          <w:sz w:val="24"/>
          <w:szCs w:val="24"/>
          <w:shd w:val="clear" w:color="auto" w:fill="FFFFFF"/>
        </w:rPr>
        <w:t>)</w:t>
      </w:r>
    </w:p>
    <w:p w14:paraId="158F7166" w14:textId="77777777" w:rsidR="008925B9" w:rsidRDefault="008925B9" w:rsidP="009A1A15">
      <w:pPr>
        <w:spacing w:after="0"/>
        <w:ind w:firstLine="567"/>
        <w:jc w:val="both"/>
        <w:rPr>
          <w:rFonts w:ascii="Times New Roman" w:hAnsi="Times New Roman" w:cs="Times New Roman"/>
          <w:color w:val="495057"/>
          <w:sz w:val="24"/>
          <w:szCs w:val="24"/>
          <w:highlight w:val="green"/>
          <w:shd w:val="clear" w:color="auto" w:fill="FFFFFF"/>
        </w:rPr>
      </w:pPr>
    </w:p>
    <w:p w14:paraId="115B95E6" w14:textId="77777777" w:rsidR="008925B9" w:rsidRPr="00673D47" w:rsidRDefault="008925B9" w:rsidP="008925B9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Сложные</w:t>
      </w: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(3 уровень)</w:t>
      </w:r>
    </w:p>
    <w:p w14:paraId="3EE8B645" w14:textId="77777777" w:rsidR="008925B9" w:rsidRDefault="008925B9" w:rsidP="009A1A15">
      <w:pPr>
        <w:spacing w:after="0"/>
        <w:ind w:firstLine="567"/>
        <w:jc w:val="both"/>
        <w:rPr>
          <w:rFonts w:ascii="Times New Roman" w:hAnsi="Times New Roman" w:cs="Times New Roman"/>
          <w:color w:val="495057"/>
          <w:sz w:val="24"/>
          <w:szCs w:val="24"/>
          <w:highlight w:val="green"/>
          <w:shd w:val="clear" w:color="auto" w:fill="FFFFFF"/>
        </w:rPr>
      </w:pPr>
    </w:p>
    <w:p w14:paraId="248E96E8" w14:textId="058451D3" w:rsidR="009A1A15" w:rsidRPr="00452EE6" w:rsidRDefault="00F31DAE" w:rsidP="009A1A15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495057"/>
          <w:sz w:val="24"/>
          <w:szCs w:val="24"/>
          <w:shd w:val="clear" w:color="auto" w:fill="FFFFFF"/>
        </w:rPr>
        <w:t>7</w:t>
      </w:r>
      <w:r w:rsidR="00125E17" w:rsidRPr="00452EE6">
        <w:rPr>
          <w:rFonts w:ascii="Times New Roman" w:hAnsi="Times New Roman" w:cs="Times New Roman"/>
          <w:color w:val="495057"/>
          <w:sz w:val="24"/>
          <w:szCs w:val="24"/>
          <w:shd w:val="clear" w:color="auto" w:fill="FFFFFF"/>
        </w:rPr>
        <w:t xml:space="preserve">7 </w:t>
      </w:r>
      <w:r w:rsidR="008925B9" w:rsidRPr="00FE1A6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При разложении в ряд Фурье функции </w:t>
      </w:r>
      <w:r w:rsidR="00452EE6" w:rsidRPr="00FE1A61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1420" w:dyaOrig="360" w14:anchorId="02206F31">
          <v:shape id="_x0000_i1177" type="#_x0000_t75" alt="" style="width:71.45pt;height:18.25pt" o:ole="">
            <v:imagedata r:id="rId315" o:title=""/>
          </v:shape>
          <o:OLEObject Type="Embed" ProgID="Equation.DSMT4" ShapeID="_x0000_i1177" DrawAspect="Content" ObjectID="_1752002947" r:id="rId316"/>
        </w:object>
      </w:r>
      <w:r w:rsidR="008925B9" w:rsidRPr="00FE1A6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на отрезке  </w:t>
      </w:r>
      <w:r w:rsidR="00452EE6" w:rsidRPr="00FE1A61">
        <w:rPr>
          <w:rFonts w:ascii="Times New Roman" w:hAnsi="Times New Roman" w:cs="Times New Roman"/>
          <w:position w:val="-14"/>
          <w:sz w:val="24"/>
          <w:szCs w:val="24"/>
          <w:shd w:val="clear" w:color="auto" w:fill="FFFFFF"/>
        </w:rPr>
        <w:object w:dxaOrig="859" w:dyaOrig="420" w14:anchorId="3156646C">
          <v:shape id="_x0000_i1178" type="#_x0000_t75" alt="" style="width:43.5pt;height:21.5pt" o:ole="">
            <v:imagedata r:id="rId317" o:title=""/>
          </v:shape>
          <o:OLEObject Type="Embed" ProgID="Equation.DSMT4" ShapeID="_x0000_i1178" DrawAspect="Content" ObjectID="_1752002948" r:id="rId318"/>
        </w:object>
      </w:r>
      <w:r w:rsidR="008925B9" w:rsidRPr="00FE1A6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коэффициент </w:t>
      </w:r>
      <w:r w:rsidR="00452EE6" w:rsidRPr="00FE1A61">
        <w:rPr>
          <w:rFonts w:ascii="Times New Roman" w:hAnsi="Times New Roman" w:cs="Times New Roman"/>
          <w:position w:val="-36"/>
          <w:sz w:val="24"/>
          <w:szCs w:val="24"/>
          <w:shd w:val="clear" w:color="auto" w:fill="FFFFFF"/>
        </w:rPr>
        <w:object w:dxaOrig="1760" w:dyaOrig="859" w14:anchorId="5A5750DC">
          <v:shape id="_x0000_i1179" type="#_x0000_t75" alt="" style="width:88.65pt;height:43.5pt" o:ole="">
            <v:imagedata r:id="rId319" o:title=""/>
          </v:shape>
          <o:OLEObject Type="Embed" ProgID="Equation.DSMT4" ShapeID="_x0000_i1179" DrawAspect="Content" ObjectID="_1752002949" r:id="rId320"/>
        </w:object>
      </w:r>
      <w:r w:rsidR="008925B9" w:rsidRPr="00FE1A6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равен </w:t>
      </w:r>
      <w:r w:rsidR="008925B9" w:rsidRPr="00452EE6">
        <w:rPr>
          <w:rFonts w:ascii="Times New Roman" w:hAnsi="Times New Roman" w:cs="Times New Roman"/>
          <w:color w:val="495057"/>
          <w:sz w:val="24"/>
          <w:szCs w:val="24"/>
          <w:shd w:val="clear" w:color="auto" w:fill="FFFFFF"/>
        </w:rPr>
        <w:t xml:space="preserve">… </w:t>
      </w:r>
      <w:r w:rsidR="008925B9" w:rsidRPr="00452EE6">
        <w:rPr>
          <w:rFonts w:ascii="Times New Roman" w:hAnsi="Times New Roman" w:cs="Times New Roman"/>
          <w:b/>
          <w:color w:val="495057"/>
          <w:sz w:val="24"/>
          <w:szCs w:val="24"/>
          <w:shd w:val="clear" w:color="auto" w:fill="FFFFFF"/>
        </w:rPr>
        <w:t>(0, ноль, нулю)</w:t>
      </w:r>
    </w:p>
    <w:p w14:paraId="0D3FFC81" w14:textId="7FA6C213" w:rsidR="009A1A15" w:rsidRPr="00C34157" w:rsidRDefault="00C34157" w:rsidP="00CF39D4">
      <w:pPr>
        <w:tabs>
          <w:tab w:val="left" w:pos="2805"/>
        </w:tabs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   </w:t>
      </w:r>
      <w:r w:rsidR="00F31DAE">
        <w:rPr>
          <w:rFonts w:ascii="Times New Roman" w:hAnsi="Times New Roman" w:cs="Times New Roman"/>
          <w:color w:val="000000"/>
          <w:sz w:val="24"/>
          <w:szCs w:val="24"/>
        </w:rPr>
        <w:t>7</w:t>
      </w:r>
      <w:r>
        <w:rPr>
          <w:rFonts w:ascii="Times New Roman" w:hAnsi="Times New Roman" w:cs="Times New Roman"/>
          <w:color w:val="000000"/>
          <w:sz w:val="24"/>
          <w:szCs w:val="24"/>
        </w:rPr>
        <w:t>8</w:t>
      </w:r>
      <w:r w:rsidR="009A1A15" w:rsidRPr="00C34157">
        <w:rPr>
          <w:rFonts w:ascii="Times New Roman" w:hAnsi="Times New Roman" w:cs="Times New Roman"/>
          <w:color w:val="000000"/>
          <w:sz w:val="24"/>
          <w:szCs w:val="24"/>
        </w:rPr>
        <w:t xml:space="preserve"> Дано дифференциальное уравнение </w:t>
      </w:r>
      <w:r w:rsidR="009A1A15" w:rsidRPr="00C34157">
        <w:rPr>
          <w:i/>
          <w:position w:val="-10"/>
          <w:sz w:val="24"/>
          <w:szCs w:val="24"/>
        </w:rPr>
        <w:object w:dxaOrig="1680" w:dyaOrig="320" w14:anchorId="6AF2571A">
          <v:shape id="_x0000_i1180" type="#_x0000_t75" style="width:84.9pt;height:16.65pt" o:ole="">
            <v:imagedata r:id="rId321" o:title=""/>
          </v:shape>
          <o:OLEObject Type="Embed" ProgID="Equation.DSMT4" ShapeID="_x0000_i1180" DrawAspect="Content" ObjectID="_1752002950" r:id="rId322"/>
        </w:object>
      </w:r>
      <w:r w:rsidR="009A1A15" w:rsidRPr="00C34157">
        <w:rPr>
          <w:sz w:val="24"/>
          <w:szCs w:val="24"/>
        </w:rPr>
        <w:t xml:space="preserve">. </w:t>
      </w:r>
      <w:r w:rsidR="009A1A15" w:rsidRPr="00C34157">
        <w:rPr>
          <w:rFonts w:ascii="Times New Roman" w:hAnsi="Times New Roman" w:cs="Times New Roman"/>
          <w:color w:val="000000"/>
          <w:sz w:val="24"/>
          <w:szCs w:val="24"/>
        </w:rPr>
        <w:t>Тогда сумма корней характеристического уравнения равна … (</w:t>
      </w:r>
      <w:r w:rsidR="00CF39D4" w:rsidRPr="00C34157">
        <w:rPr>
          <w:rFonts w:ascii="Times New Roman" w:eastAsia="Calibri" w:hAnsi="Times New Roman" w:cs="Times New Roman"/>
          <w:b/>
          <w:sz w:val="24"/>
          <w:szCs w:val="24"/>
        </w:rPr>
        <w:t>1, один, одному, единице</w:t>
      </w:r>
      <w:r w:rsidR="009A1A15" w:rsidRPr="00C34157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6AC69982" w14:textId="5DD25455" w:rsidR="009A1A15" w:rsidRPr="00C34157" w:rsidRDefault="00F31DAE" w:rsidP="009A1A15">
      <w:pPr>
        <w:spacing w:after="0"/>
        <w:ind w:firstLine="567"/>
        <w:jc w:val="both"/>
        <w:rPr>
          <w:rFonts w:ascii="Times New Roman" w:hAnsi="Times New Roman" w:cs="Times New Roman"/>
          <w:color w:val="495057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495057"/>
          <w:sz w:val="24"/>
          <w:szCs w:val="24"/>
          <w:shd w:val="clear" w:color="auto" w:fill="FFFFFF"/>
        </w:rPr>
        <w:t>7</w:t>
      </w:r>
      <w:r w:rsidR="00125E17" w:rsidRPr="00C34157">
        <w:rPr>
          <w:rFonts w:ascii="Times New Roman" w:hAnsi="Times New Roman" w:cs="Times New Roman"/>
          <w:color w:val="495057"/>
          <w:sz w:val="24"/>
          <w:szCs w:val="24"/>
          <w:shd w:val="clear" w:color="auto" w:fill="FFFFFF"/>
        </w:rPr>
        <w:t xml:space="preserve">9 </w:t>
      </w:r>
      <w:r w:rsidR="009A1A15" w:rsidRPr="00C34157">
        <w:rPr>
          <w:rFonts w:ascii="Times New Roman" w:hAnsi="Times New Roman" w:cs="Times New Roman"/>
          <w:color w:val="000000"/>
          <w:sz w:val="24"/>
          <w:szCs w:val="24"/>
        </w:rPr>
        <w:t xml:space="preserve">Дано дифференциальное уравнение </w:t>
      </w:r>
      <w:r w:rsidR="009A1A15" w:rsidRPr="00C34157">
        <w:rPr>
          <w:i/>
          <w:position w:val="-10"/>
          <w:sz w:val="24"/>
          <w:szCs w:val="24"/>
        </w:rPr>
        <w:object w:dxaOrig="1800" w:dyaOrig="320" w14:anchorId="6E046A17">
          <v:shape id="_x0000_i1181" type="#_x0000_t75" style="width:90.25pt;height:16.65pt" o:ole="">
            <v:imagedata r:id="rId323" o:title=""/>
          </v:shape>
          <o:OLEObject Type="Embed" ProgID="Equation.DSMT4" ShapeID="_x0000_i1181" DrawAspect="Content" ObjectID="_1752002951" r:id="rId324"/>
        </w:object>
      </w:r>
      <w:r w:rsidR="009A1A15" w:rsidRPr="00C34157">
        <w:rPr>
          <w:sz w:val="24"/>
          <w:szCs w:val="24"/>
        </w:rPr>
        <w:t xml:space="preserve">. </w:t>
      </w:r>
      <w:r w:rsidR="009A1A15" w:rsidRPr="00C34157">
        <w:rPr>
          <w:rFonts w:ascii="Times New Roman" w:hAnsi="Times New Roman" w:cs="Times New Roman"/>
          <w:color w:val="000000"/>
          <w:sz w:val="24"/>
          <w:szCs w:val="24"/>
        </w:rPr>
        <w:t xml:space="preserve">Тогда сумма корней характеристического уравнения равна … </w:t>
      </w:r>
      <w:r w:rsidR="009A1A15" w:rsidRPr="00FE1A61">
        <w:rPr>
          <w:rFonts w:ascii="Times New Roman" w:hAnsi="Times New Roman" w:cs="Times New Roman"/>
          <w:b/>
          <w:color w:val="000000"/>
          <w:sz w:val="24"/>
          <w:szCs w:val="24"/>
        </w:rPr>
        <w:t>(4</w:t>
      </w:r>
      <w:r w:rsidR="00CF39D4" w:rsidRPr="00FE1A61">
        <w:rPr>
          <w:rFonts w:ascii="Times New Roman" w:hAnsi="Times New Roman" w:cs="Times New Roman"/>
          <w:b/>
          <w:color w:val="000000"/>
          <w:sz w:val="24"/>
          <w:szCs w:val="24"/>
        </w:rPr>
        <w:t>, четыре, четырем</w:t>
      </w:r>
      <w:r w:rsidR="009A1A15" w:rsidRPr="00FE1A61">
        <w:rPr>
          <w:rFonts w:ascii="Times New Roman" w:hAnsi="Times New Roman" w:cs="Times New Roman"/>
          <w:b/>
          <w:color w:val="000000"/>
          <w:sz w:val="24"/>
          <w:szCs w:val="24"/>
        </w:rPr>
        <w:t>)</w:t>
      </w:r>
    </w:p>
    <w:p w14:paraId="5FFBF65A" w14:textId="765BB801" w:rsidR="009A1A15" w:rsidRDefault="00F31DAE" w:rsidP="009A1A15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>
        <w:rPr>
          <w:color w:val="000000"/>
        </w:rPr>
        <w:t>8</w:t>
      </w:r>
      <w:r w:rsidR="00125E17" w:rsidRPr="00850A0A">
        <w:rPr>
          <w:color w:val="000000"/>
        </w:rPr>
        <w:t xml:space="preserve">0 </w:t>
      </w:r>
      <w:r w:rsidR="009A1A15" w:rsidRPr="00850A0A">
        <w:rPr>
          <w:color w:val="000000"/>
        </w:rPr>
        <w:t xml:space="preserve">Функция </w:t>
      </w:r>
      <w:r w:rsidR="009A1A15" w:rsidRPr="00850A0A">
        <w:rPr>
          <w:i/>
          <w:position w:val="-10"/>
        </w:rPr>
        <w:object w:dxaOrig="940" w:dyaOrig="360" w14:anchorId="3A66F90E">
          <v:shape id="_x0000_i1182" type="#_x0000_t75" style="width:47.8pt;height:18.25pt" o:ole="">
            <v:imagedata r:id="rId325" o:title=""/>
          </v:shape>
          <o:OLEObject Type="Embed" ProgID="Equation.DSMT4" ShapeID="_x0000_i1182" DrawAspect="Content" ObjectID="_1752002952" r:id="rId326"/>
        </w:object>
      </w:r>
      <w:r w:rsidR="009A1A15" w:rsidRPr="00850A0A">
        <w:rPr>
          <w:color w:val="000000"/>
        </w:rPr>
        <w:t xml:space="preserve"> разложена в степенной ряд в окрестности нуля, тогда   коэффициент третьего члена разложения равен… (0.5</w:t>
      </w:r>
      <w:r w:rsidR="00CF39D4" w:rsidRPr="00850A0A">
        <w:rPr>
          <w:color w:val="000000"/>
        </w:rPr>
        <w:t xml:space="preserve"> или  0,5</w:t>
      </w:r>
      <w:r w:rsidR="009A1A15" w:rsidRPr="00850A0A">
        <w:rPr>
          <w:color w:val="000000"/>
        </w:rPr>
        <w:t xml:space="preserve">) </w:t>
      </w:r>
    </w:p>
    <w:p w14:paraId="40F7CE7A" w14:textId="77777777" w:rsidR="00D2229A" w:rsidRPr="00D2229A" w:rsidRDefault="00D2229A" w:rsidP="00D2229A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D2229A">
        <w:rPr>
          <w:rFonts w:ascii="Times New Roman" w:eastAsia="Calibri" w:hAnsi="Times New Roman" w:cs="Times New Roman"/>
          <w:b/>
          <w:sz w:val="24"/>
          <w:szCs w:val="24"/>
        </w:rPr>
        <w:t>Задания с развернутым ответом.</w:t>
      </w:r>
    </w:p>
    <w:p w14:paraId="7DB8E38D" w14:textId="77777777" w:rsidR="00D2229A" w:rsidRPr="00D2229A" w:rsidRDefault="00D2229A" w:rsidP="00D2229A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D2229A">
        <w:rPr>
          <w:rFonts w:ascii="Times New Roman" w:eastAsia="Calibri" w:hAnsi="Times New Roman" w:cs="Times New Roman"/>
          <w:b/>
          <w:sz w:val="24"/>
          <w:szCs w:val="24"/>
        </w:rPr>
        <w:t>Представить развернутый ответ</w:t>
      </w:r>
    </w:p>
    <w:p w14:paraId="38FE9222" w14:textId="77777777" w:rsidR="00D2229A" w:rsidRPr="00D2229A" w:rsidRDefault="00D2229A" w:rsidP="00D2229A">
      <w:pPr>
        <w:spacing w:after="0" w:line="338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</w:pP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81. Установить образует ли  заданная система векторов </w:t>
      </w:r>
      <w:r w:rsidRPr="00D2229A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697" w:dyaOrig="377" w14:anchorId="4E67C8A8">
          <v:shape id="_x0000_i1183" type="#_x0000_t75" style="width:84.9pt;height:18.8pt" o:ole="">
            <v:imagedata r:id="rId327" o:title=""/>
          </v:shape>
          <o:OLEObject Type="Embed" ProgID="Equation.DSMT4" ShapeID="_x0000_i1183" DrawAspect="Content" ObjectID="_1752002953" r:id="rId328"/>
        </w:object>
      </w: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2229A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223" w:dyaOrig="377" w14:anchorId="7E89C712">
          <v:shape id="_x0000_i1184" type="#_x0000_t75" style="width:161.2pt;height:18.8pt" o:ole="">
            <v:imagedata r:id="rId329" o:title=""/>
          </v:shape>
          <o:OLEObject Type="Embed" ProgID="Equation.DSMT4" ShapeID="_x0000_i1184" DrawAspect="Content" ObjectID="_1752002954" r:id="rId330"/>
        </w:object>
      </w: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пространстве </w:t>
      </w:r>
      <w:r w:rsidRPr="00D2229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R</w:t>
      </w:r>
      <w:r w:rsidRPr="00D2229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3</w:t>
      </w:r>
    </w:p>
    <w:p w14:paraId="1938EA36" w14:textId="77777777" w:rsidR="00D2229A" w:rsidRPr="00D2229A" w:rsidRDefault="00D2229A" w:rsidP="00D2229A">
      <w:pPr>
        <w:spacing w:after="0" w:line="338" w:lineRule="auto"/>
        <w:ind w:firstLine="72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2229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шение.</w:t>
      </w:r>
    </w:p>
    <w:p w14:paraId="377DD483" w14:textId="77777777" w:rsidR="00D2229A" w:rsidRPr="00D2229A" w:rsidRDefault="00D2229A" w:rsidP="00D2229A">
      <w:pPr>
        <w:spacing w:after="0" w:line="348" w:lineRule="auto"/>
        <w:ind w:firstLine="720"/>
        <w:jc w:val="both"/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</w:pPr>
      <w:r w:rsidRPr="00D2229A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 xml:space="preserve">Согласно теореме (критерий базиса в </w:t>
      </w:r>
      <w:r w:rsidRPr="00D2229A">
        <w:rPr>
          <w:rFonts w:ascii="Times New Roman" w:eastAsia="Times New Roman" w:hAnsi="Times New Roman" w:cs="Times New Roman"/>
          <w:i/>
          <w:iCs/>
          <w:spacing w:val="-6"/>
          <w:sz w:val="24"/>
          <w:szCs w:val="24"/>
          <w:lang w:val="en-US" w:eastAsia="ru-RU"/>
        </w:rPr>
        <w:t>R</w:t>
      </w:r>
      <w:r w:rsidRPr="00D2229A">
        <w:rPr>
          <w:rFonts w:ascii="Times New Roman" w:eastAsia="Times New Roman" w:hAnsi="Times New Roman" w:cs="Times New Roman"/>
          <w:i/>
          <w:iCs/>
          <w:spacing w:val="-6"/>
          <w:sz w:val="24"/>
          <w:szCs w:val="24"/>
          <w:vertAlign w:val="subscript"/>
          <w:lang w:val="en-US" w:eastAsia="ru-RU"/>
        </w:rPr>
        <w:t>n</w:t>
      </w:r>
      <w:r w:rsidRPr="00D2229A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 xml:space="preserve">), система векторов </w:t>
      </w:r>
      <w:r w:rsidRPr="00D2229A">
        <w:rPr>
          <w:rFonts w:ascii="Times New Roman" w:eastAsia="Times New Roman" w:hAnsi="Times New Roman" w:cs="Times New Roman"/>
          <w:spacing w:val="-6"/>
          <w:position w:val="-12"/>
          <w:sz w:val="24"/>
          <w:szCs w:val="24"/>
          <w:lang w:eastAsia="ru-RU"/>
        </w:rPr>
        <w:object w:dxaOrig="1037" w:dyaOrig="377" w14:anchorId="06A6E8EA">
          <v:shape id="_x0000_i1185" type="#_x0000_t75" style="width:51.6pt;height:18.8pt" o:ole="">
            <v:imagedata r:id="rId331" o:title=""/>
          </v:shape>
          <o:OLEObject Type="Embed" ProgID="Equation.DSMT4" ShapeID="_x0000_i1185" DrawAspect="Content" ObjectID="_1752002955" r:id="rId332"/>
        </w:object>
      </w:r>
      <w:r w:rsidRPr="00D2229A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 xml:space="preserve"> образует базис, тогда и только тогда, когда определитель, составленный из координат векторов, отличен от нуля. Вычислим этот определитель:</w:t>
      </w:r>
    </w:p>
    <w:p w14:paraId="714E7696" w14:textId="77777777" w:rsidR="00D2229A" w:rsidRPr="00D2229A" w:rsidRDefault="00D2229A" w:rsidP="00D2229A">
      <w:pPr>
        <w:spacing w:after="0" w:line="35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2229A">
        <w:rPr>
          <w:rFonts w:ascii="Times New Roman" w:eastAsia="Times New Roman" w:hAnsi="Times New Roman" w:cs="Times New Roman"/>
          <w:position w:val="-78"/>
          <w:sz w:val="24"/>
          <w:szCs w:val="24"/>
          <w:lang w:eastAsia="ru-RU"/>
        </w:rPr>
        <w:object w:dxaOrig="6171" w:dyaOrig="1697" w14:anchorId="4C4217B9">
          <v:shape id="_x0000_i1186" type="#_x0000_t75" style="width:308.95pt;height:84.9pt" o:ole="">
            <v:imagedata r:id="rId333" o:title=""/>
          </v:shape>
          <o:OLEObject Type="Embed" ProgID="Equation.DSMT4" ShapeID="_x0000_i1186" DrawAspect="Content" ObjectID="_1752002956" r:id="rId334"/>
        </w:object>
      </w:r>
    </w:p>
    <w:p w14:paraId="6A283FE4" w14:textId="77777777" w:rsidR="00D2229A" w:rsidRPr="00D2229A" w:rsidRDefault="00D2229A" w:rsidP="00D2229A">
      <w:pPr>
        <w:spacing w:after="0" w:line="33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ледовательно, система векторов </w:t>
      </w:r>
      <w:r w:rsidRPr="00D2229A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943" w:dyaOrig="377" w14:anchorId="1E94EF52">
          <v:shape id="_x0000_i1187" type="#_x0000_t75" style="width:46.75pt;height:18.8pt" o:ole="">
            <v:imagedata r:id="rId335" o:title=""/>
          </v:shape>
          <o:OLEObject Type="Embed" ProgID="Equation.DSMT4" ShapeID="_x0000_i1187" DrawAspect="Content" ObjectID="_1752002957" r:id="rId336"/>
        </w:object>
      </w: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 образует базис в пространстве </w:t>
      </w:r>
      <w:r w:rsidRPr="00D2229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R</w:t>
      </w:r>
      <w:r w:rsidRPr="00D2229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3</w:t>
      </w: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25280125" w14:textId="77777777" w:rsidR="00D2229A" w:rsidRPr="00D2229A" w:rsidRDefault="00D2229A" w:rsidP="00D2229A">
      <w:pPr>
        <w:spacing w:after="0" w:line="33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AC0B0D3" w14:textId="77777777" w:rsidR="00D2229A" w:rsidRPr="00D2229A" w:rsidRDefault="00D2229A" w:rsidP="00D2229A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82. Точка движется прямолинейно по закону </w:t>
      </w:r>
      <w:r w:rsidRPr="00D2229A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809" w:dyaOrig="411" w14:anchorId="52ADF1D5">
          <v:shape id="_x0000_i1188" type="#_x0000_t75" style="width:90.25pt;height:20.95pt" o:ole="">
            <v:imagedata r:id="rId337" o:title=""/>
          </v:shape>
          <o:OLEObject Type="Embed" ProgID="Equation.DSMT4" ShapeID="_x0000_i1188" DrawAspect="Content" ObjectID="_1752002958" r:id="rId338"/>
        </w:object>
      </w: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числить ускорение в момент времени </w:t>
      </w:r>
      <w:r w:rsidRPr="00D2229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D2229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>=1.</w:t>
      </w:r>
    </w:p>
    <w:p w14:paraId="1D4C53F7" w14:textId="77777777" w:rsidR="00D2229A" w:rsidRPr="00D2229A" w:rsidRDefault="00D2229A" w:rsidP="00D2229A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2229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шение.</w:t>
      </w:r>
    </w:p>
    <w:p w14:paraId="143DDEE2" w14:textId="77777777" w:rsidR="00D2229A" w:rsidRPr="00D2229A" w:rsidRDefault="00D2229A" w:rsidP="00D2229A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Согласно механическому производных первого и второго порядков если точка движется по закону </w:t>
      </w:r>
      <w:r w:rsidRPr="00D2229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S</w:t>
      </w: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D2229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s</w:t>
      </w: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D2229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где </w:t>
      </w:r>
      <w:r w:rsidRPr="00D2229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S</w:t>
      </w: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— путь, </w:t>
      </w:r>
      <w:r w:rsidRPr="00D2229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— время, то </w:t>
      </w:r>
      <w:r w:rsidRPr="00D2229A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40" w:dyaOrig="377" w14:anchorId="7623586F">
          <v:shape id="_x0000_i1189" type="#_x0000_t75" style="width:26.85pt;height:18.8pt" o:ole="">
            <v:imagedata r:id="rId339" o:title=""/>
          </v:shape>
          <o:OLEObject Type="Embed" ProgID="Equation.DSMT4" ShapeID="_x0000_i1189" DrawAspect="Content" ObjectID="_1752002959" r:id="rId340"/>
        </w:object>
      </w: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ляет скорость движения точки в момент времени </w:t>
      </w:r>
      <w:r w:rsidRPr="00D2229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. е. </w:t>
      </w:r>
      <w:r w:rsidRPr="00D2229A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40" w:dyaOrig="377" w14:anchorId="45049548">
          <v:shape id="_x0000_i1190" type="#_x0000_t75" style="width:26.85pt;height:18.8pt" o:ole="">
            <v:imagedata r:id="rId341" o:title=""/>
          </v:shape>
          <o:OLEObject Type="Embed" ProgID="Equation.DSMT4" ShapeID="_x0000_i1190" DrawAspect="Content" ObjectID="_1752002960" r:id="rId342"/>
        </w:object>
      </w: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D2229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V</w:t>
      </w: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D2229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а </w:t>
      </w:r>
      <w:r w:rsidRPr="00D2229A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83" w:dyaOrig="377" w14:anchorId="5BDFC7D7">
          <v:shape id="_x0000_i1191" type="#_x0000_t75" style="width:29.55pt;height:18.8pt" o:ole="">
            <v:imagedata r:id="rId343" o:title=""/>
          </v:shape>
          <o:OLEObject Type="Embed" ProgID="Equation.DSMT4" ShapeID="_x0000_i1191" DrawAspect="Content" ObjectID="_1752002961" r:id="rId344"/>
        </w:object>
      </w: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Pr="00D2229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есть ускорение движения точки в момент времени </w:t>
      </w:r>
      <w:r w:rsidRPr="00D2229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. е. </w:t>
      </w:r>
      <w:r w:rsidRPr="00D2229A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83" w:dyaOrig="377" w14:anchorId="33027765">
          <v:shape id="_x0000_i1192" type="#_x0000_t75" style="width:29.55pt;height:18.8pt" o:ole="">
            <v:imagedata r:id="rId345" o:title=""/>
          </v:shape>
          <o:OLEObject Type="Embed" ProgID="Equation.DSMT4" ShapeID="_x0000_i1192" DrawAspect="Content" ObjectID="_1752002962" r:id="rId346"/>
        </w:object>
      </w: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</w:t>
      </w:r>
      <w:r w:rsidRPr="00D2229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а</w:t>
      </w: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D2229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14:paraId="249C47C4" w14:textId="77777777" w:rsidR="00D2229A" w:rsidRPr="00D2229A" w:rsidRDefault="00D2229A" w:rsidP="00D2229A">
      <w:pPr>
        <w:spacing w:after="0" w:line="36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аким образом,  находим  </w:t>
      </w:r>
      <w:r w:rsidRPr="00D2229A">
        <w:rPr>
          <w:rFonts w:ascii="Times New Roman" w:eastAsia="Times New Roman" w:hAnsi="Times New Roman" w:cs="Times New Roman"/>
          <w:position w:val="-18"/>
          <w:sz w:val="24"/>
          <w:szCs w:val="24"/>
          <w:lang w:eastAsia="ru-RU"/>
        </w:rPr>
        <w:object w:dxaOrig="5289" w:dyaOrig="626" w14:anchorId="00AB33F0">
          <v:shape id="_x0000_i1193" type="#_x0000_t75" style="width:264.35pt;height:31.15pt" o:ole="">
            <v:imagedata r:id="rId347" o:title=""/>
          </v:shape>
          <o:OLEObject Type="Embed" ProgID="Equation.DSMT4" ShapeID="_x0000_i1193" DrawAspect="Content" ObjectID="_1752002963" r:id="rId348"/>
        </w:object>
      </w:r>
    </w:p>
    <w:p w14:paraId="1A79DE81" w14:textId="77777777" w:rsidR="00D2229A" w:rsidRPr="00D2229A" w:rsidRDefault="00D2229A" w:rsidP="00D2229A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Ускорение </w:t>
      </w:r>
      <w:r w:rsidRPr="00D2229A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4251" w:dyaOrig="377" w14:anchorId="42F43449">
          <v:shape id="_x0000_i1194" type="#_x0000_t75" style="width:212.25pt;height:18.8pt" o:ole="">
            <v:imagedata r:id="rId349" o:title=""/>
          </v:shape>
          <o:OLEObject Type="Embed" ProgID="Equation.DSMT4" ShapeID="_x0000_i1194" DrawAspect="Content" ObjectID="_1752002964" r:id="rId350"/>
        </w:object>
      </w:r>
    </w:p>
    <w:p w14:paraId="5059CC76" w14:textId="77777777" w:rsidR="00D2229A" w:rsidRPr="00D2229A" w:rsidRDefault="00D2229A" w:rsidP="00D2229A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</w:t>
      </w:r>
      <w:r w:rsidRPr="00D2229A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377" w:dyaOrig="377" w14:anchorId="2D86B3E8">
          <v:shape id="_x0000_i1195" type="#_x0000_t75" style="width:169.25pt;height:18.8pt" o:ole="">
            <v:imagedata r:id="rId351" o:title=""/>
          </v:shape>
          <o:OLEObject Type="Embed" ProgID="Equation.DSMT4" ShapeID="_x0000_i1195" DrawAspect="Content" ObjectID="_1752002965" r:id="rId352"/>
        </w:object>
      </w:r>
    </w:p>
    <w:p w14:paraId="20059D4A" w14:textId="77777777" w:rsidR="00D2229A" w:rsidRPr="00D2229A" w:rsidRDefault="00D2229A" w:rsidP="00D2229A">
      <w:pPr>
        <w:spacing w:after="0" w:line="360" w:lineRule="auto"/>
        <w:jc w:val="both"/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</w:pPr>
      <w:r w:rsidRPr="00D2229A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>Следовательно, ускорение в момент времени</w:t>
      </w:r>
      <w:r w:rsidRPr="00D2229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D2229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D2229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r w:rsidRPr="00D2229A">
        <w:rPr>
          <w:rFonts w:ascii="Times New Roman" w:eastAsia="Times New Roman" w:hAnsi="Times New Roman" w:cs="Times New Roman"/>
          <w:sz w:val="24"/>
          <w:szCs w:val="24"/>
          <w:lang w:eastAsia="ru-RU"/>
        </w:rPr>
        <w:t>=1составляет 24 ед. ускорения.</w:t>
      </w:r>
      <w:r w:rsidRPr="00D2229A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 </w:t>
      </w:r>
    </w:p>
    <w:p w14:paraId="126FF23B" w14:textId="77777777" w:rsidR="00D2229A" w:rsidRPr="00D2229A" w:rsidRDefault="00D2229A" w:rsidP="00D2229A">
      <w:pPr>
        <w:spacing w:after="0" w:line="360" w:lineRule="auto"/>
        <w:jc w:val="both"/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</w:pPr>
    </w:p>
    <w:p w14:paraId="6BAC8CCF" w14:textId="77777777" w:rsidR="00D2229A" w:rsidRPr="00D2229A" w:rsidRDefault="00D2229A" w:rsidP="00D2229A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D2229A">
        <w:rPr>
          <w:rFonts w:ascii="Times New Roman" w:eastAsia="Calibri" w:hAnsi="Times New Roman" w:cs="Times New Roman"/>
          <w:spacing w:val="-4"/>
          <w:sz w:val="24"/>
          <w:szCs w:val="24"/>
        </w:rPr>
        <w:t xml:space="preserve">83. </w:t>
      </w: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Решить задачу Коши </w:t>
      </w:r>
      <w:r w:rsidRPr="00D2229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903" w:dyaOrig="369" w14:anchorId="23B092FD">
          <v:shape id="_x0000_i1196" type="#_x0000_t75" style="width:95.1pt;height:18.25pt" o:ole="">
            <v:imagedata r:id="rId353" o:title=""/>
          </v:shape>
          <o:OLEObject Type="Embed" ProgID="Equation.DSMT4" ShapeID="_x0000_i1196" DrawAspect="Content" ObjectID="_1752002966" r:id="rId354"/>
        </w:object>
      </w: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 Проанализировать поведение решения при </w:t>
      </w:r>
      <w:r w:rsidRPr="00D222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03" w:dyaOrig="257" w14:anchorId="4803C73B">
          <v:shape id="_x0000_i1197" type="#_x0000_t75" style="width:49.95pt;height:12.9pt" o:ole="">
            <v:imagedata r:id="rId355" o:title=""/>
          </v:shape>
          <o:OLEObject Type="Embed" ProgID="Equation.DSMT4" ShapeID="_x0000_i1197" DrawAspect="Content" ObjectID="_1752002967" r:id="rId356"/>
        </w:object>
      </w:r>
    </w:p>
    <w:p w14:paraId="55A2D70F" w14:textId="77777777" w:rsidR="00D2229A" w:rsidRPr="00D2229A" w:rsidRDefault="00D2229A" w:rsidP="00D2229A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D2229A">
        <w:rPr>
          <w:rFonts w:ascii="Times New Roman" w:eastAsia="Calibri" w:hAnsi="Times New Roman" w:cs="Times New Roman"/>
          <w:b/>
          <w:sz w:val="24"/>
          <w:szCs w:val="24"/>
        </w:rPr>
        <w:t xml:space="preserve">Решение </w:t>
      </w:r>
    </w:p>
    <w:p w14:paraId="63215003" w14:textId="77777777" w:rsidR="00D2229A" w:rsidRPr="00D2229A" w:rsidRDefault="00D2229A" w:rsidP="00D2229A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Уравнение </w:t>
      </w:r>
      <w:r w:rsidRPr="00D2229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14" w:dyaOrig="369" w14:anchorId="53FEFBAC">
          <v:shape id="_x0000_i1198" type="#_x0000_t75" style="width:40.85pt;height:18.25pt" o:ole="">
            <v:imagedata r:id="rId357" o:title=""/>
          </v:shape>
          <o:OLEObject Type="Embed" ProgID="Equation.DSMT4" ShapeID="_x0000_i1198" DrawAspect="Content" ObjectID="_1752002968" r:id="rId358"/>
        </w:object>
      </w: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является дифференциальным уравнением 1-го порядка с разделяющимися переменными. Задача Коши для дифференциального уравнения 1-го порядка состоит в том, чтобы: из общего решения </w:t>
      </w:r>
      <w:r w:rsidRPr="00D222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277" w:dyaOrig="411" w14:anchorId="7809DC22">
          <v:shape id="_x0000_i1199" type="#_x0000_t75" style="width:63.95pt;height:20.95pt" o:ole="">
            <v:imagedata r:id="rId359" o:title=""/>
          </v:shape>
          <o:OLEObject Type="Embed" ProgID="Equation.DSMT4" ShapeID="_x0000_i1199" DrawAspect="Content" ObjectID="_1752002969" r:id="rId360"/>
        </w:object>
      </w: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 выделить такое решение </w:t>
      </w:r>
      <w:r w:rsidRPr="00D222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63" w:dyaOrig="411" w14:anchorId="2D4EFEB6">
          <v:shape id="_x0000_i1200" type="#_x0000_t75" style="width:68.25pt;height:20.95pt" o:ole="">
            <v:imagedata r:id="rId361" o:title=""/>
          </v:shape>
          <o:OLEObject Type="Embed" ProgID="Equation.DSMT4" ShapeID="_x0000_i1200" DrawAspect="Content" ObjectID="_1752002970" r:id="rId362"/>
        </w:object>
      </w: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 уравнения, которое удовлетворяет начальному условию: </w:t>
      </w:r>
      <w:r w:rsidRPr="00D222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243" w:dyaOrig="411" w14:anchorId="4A8E576B">
          <v:shape id="_x0000_i1201" type="#_x0000_t75" style="width:62.35pt;height:20.95pt" o:ole="">
            <v:imagedata r:id="rId363" o:title=""/>
          </v:shape>
          <o:OLEObject Type="Embed" ProgID="Equation.DSMT4" ShapeID="_x0000_i1201" DrawAspect="Content" ObjectID="_1752002971" r:id="rId364"/>
        </w:object>
      </w: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 где </w:t>
      </w:r>
      <w:r w:rsidRPr="00D222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40" w:dyaOrig="411" w14:anchorId="51BC92C4">
          <v:shape id="_x0000_i1202" type="#_x0000_t75" style="width:41.9pt;height:20.95pt" o:ole="">
            <v:imagedata r:id="rId365" o:title=""/>
          </v:shape>
          <o:OLEObject Type="Embed" ProgID="Equation.DSMT4" ShapeID="_x0000_i1202" DrawAspect="Content" ObjectID="_1752002972" r:id="rId366"/>
        </w:object>
      </w: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 — заданная точка плоскости </w:t>
      </w:r>
      <w:r w:rsidRPr="00D2229A">
        <w:rPr>
          <w:rFonts w:ascii="Times New Roman" w:eastAsia="Calibri" w:hAnsi="Times New Roman" w:cs="Times New Roman"/>
          <w:i/>
          <w:sz w:val="24"/>
          <w:szCs w:val="24"/>
          <w:lang w:val="en-US"/>
        </w:rPr>
        <w:t>XOY</w:t>
      </w: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10075CB5" w14:textId="77777777" w:rsidR="00D2229A" w:rsidRPr="00D2229A" w:rsidRDefault="00D2229A" w:rsidP="00D2229A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Согласно алгоритму </w:t>
      </w:r>
      <w:proofErr w:type="gramStart"/>
      <w:r w:rsidRPr="00D2229A">
        <w:rPr>
          <w:rFonts w:ascii="Times New Roman" w:eastAsia="Calibri" w:hAnsi="Times New Roman" w:cs="Times New Roman"/>
          <w:sz w:val="24"/>
          <w:szCs w:val="24"/>
        </w:rPr>
        <w:t>решения,  найдем</w:t>
      </w:r>
      <w:proofErr w:type="gramEnd"/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 сначала общее решение. Заменим </w:t>
      </w:r>
      <w:r w:rsidRPr="00D2229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83" w:dyaOrig="377" w14:anchorId="4A573C73">
          <v:shape id="_x0000_i1203" type="#_x0000_t75" style="width:13.95pt;height:18.8pt" o:ole="">
            <v:imagedata r:id="rId367" o:title=""/>
          </v:shape>
          <o:OLEObject Type="Embed" ProgID="Equation.DSMT4" ShapeID="_x0000_i1203" DrawAspect="Content" ObjectID="_1752002973" r:id="rId368"/>
        </w:object>
      </w: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 на </w:t>
      </w:r>
      <w:r w:rsidRPr="00D2229A">
        <w:rPr>
          <w:rFonts w:ascii="Times New Roman" w:eastAsia="Calibri" w:hAnsi="Times New Roman" w:cs="Times New Roman"/>
          <w:position w:val="-22"/>
          <w:sz w:val="24"/>
          <w:szCs w:val="24"/>
        </w:rPr>
        <w:object w:dxaOrig="411" w:dyaOrig="643" w14:anchorId="0FB6DA0D">
          <v:shape id="_x0000_i1204" type="#_x0000_t75" style="width:20.95pt;height:32.25pt" o:ole="">
            <v:imagedata r:id="rId369" o:title=""/>
          </v:shape>
          <o:OLEObject Type="Embed" ProgID="Equation.DSMT4" ShapeID="_x0000_i1204" DrawAspect="Content" ObjectID="_1752002974" r:id="rId370"/>
        </w:object>
      </w: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 получим </w:t>
      </w:r>
      <w:r w:rsidRPr="00D222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00" w:dyaOrig="626" w14:anchorId="74D7E921">
          <v:shape id="_x0000_i1205" type="#_x0000_t75" style="width:45.15pt;height:31.15pt" o:ole="">
            <v:imagedata r:id="rId371" o:title=""/>
          </v:shape>
          <o:OLEObject Type="Embed" ProgID="Equation.DSMT4" ShapeID="_x0000_i1205" DrawAspect="Content" ObjectID="_1752002975" r:id="rId372"/>
        </w:object>
      </w:r>
      <w:r w:rsidRPr="00D2229A">
        <w:rPr>
          <w:rFonts w:ascii="Times New Roman" w:eastAsia="Calibri" w:hAnsi="Times New Roman" w:cs="Times New Roman"/>
          <w:position w:val="-10"/>
          <w:sz w:val="24"/>
          <w:szCs w:val="24"/>
        </w:rPr>
        <w:t xml:space="preserve"> </w:t>
      </w:r>
      <w:r w:rsidRPr="00D2229A">
        <w:rPr>
          <w:rFonts w:ascii="Times New Roman" w:eastAsia="Calibri" w:hAnsi="Times New Roman" w:cs="Times New Roman"/>
          <w:sz w:val="24"/>
          <w:szCs w:val="24"/>
        </w:rPr>
        <w:t>Умножим уравнение на</w:t>
      </w:r>
      <w:r w:rsidRPr="00D2229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123" w:dyaOrig="660" w14:anchorId="1A1790F9">
          <v:shape id="_x0000_i1206" type="#_x0000_t75" style="width:56.4pt;height:32.8pt" o:ole="">
            <v:imagedata r:id="rId373" o:title=""/>
          </v:shape>
          <o:OLEObject Type="Embed" ProgID="Equation.DSMT4" ShapeID="_x0000_i1206" DrawAspect="Content" ObjectID="_1752002976" r:id="rId374"/>
        </w:object>
      </w: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 и получим: </w:t>
      </w:r>
    </w:p>
    <w:p w14:paraId="057C4886" w14:textId="77777777" w:rsidR="00D2229A" w:rsidRPr="00D2229A" w:rsidRDefault="00D2229A" w:rsidP="00D2229A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0BF6FC13" w14:textId="77777777" w:rsidR="00D2229A" w:rsidRPr="00D2229A" w:rsidRDefault="00D2229A" w:rsidP="00D2229A">
      <w:pPr>
        <w:spacing w:after="0" w:line="276" w:lineRule="auto"/>
        <w:jc w:val="center"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D2229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003" w:dyaOrig="660" w14:anchorId="15216F36">
          <v:shape id="_x0000_i1207" type="#_x0000_t75" style="width:49.95pt;height:32.8pt" o:ole="">
            <v:imagedata r:id="rId375" o:title=""/>
          </v:shape>
          <o:OLEObject Type="Embed" ProgID="Equation.DSMT4" ShapeID="_x0000_i1207" DrawAspect="Content" ObjectID="_1752002977" r:id="rId376"/>
        </w:object>
      </w:r>
    </w:p>
    <w:p w14:paraId="1D310BA5" w14:textId="77777777" w:rsidR="00D2229A" w:rsidRPr="00D2229A" w:rsidRDefault="00D2229A" w:rsidP="00D2229A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2229A">
        <w:rPr>
          <w:rFonts w:ascii="Times New Roman" w:eastAsia="Calibri" w:hAnsi="Times New Roman" w:cs="Times New Roman"/>
          <w:sz w:val="24"/>
          <w:szCs w:val="24"/>
        </w:rPr>
        <w:t>Проинтегрируем полученное равенство:</w:t>
      </w:r>
    </w:p>
    <w:p w14:paraId="7D9868E4" w14:textId="77777777" w:rsidR="00D2229A" w:rsidRPr="00D2229A" w:rsidRDefault="00D2229A" w:rsidP="00D2229A">
      <w:pPr>
        <w:spacing w:after="0" w:line="36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222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257" w:dyaOrig="394" w14:anchorId="3EB41A6C">
          <v:shape id="_x0000_i1208" type="#_x0000_t75" style="width:162.8pt;height:19.35pt" o:ole="">
            <v:imagedata r:id="rId377" o:title=""/>
          </v:shape>
          <o:OLEObject Type="Embed" ProgID="Equation.DSMT4" ShapeID="_x0000_i1208" DrawAspect="Content" ObjectID="_1752002978" r:id="rId378"/>
        </w:object>
      </w:r>
      <w:r w:rsidRPr="00D2229A">
        <w:rPr>
          <w:rFonts w:ascii="Times New Roman" w:eastAsia="Calibri" w:hAnsi="Times New Roman" w:cs="Times New Roman"/>
          <w:position w:val="-10"/>
          <w:sz w:val="24"/>
          <w:szCs w:val="24"/>
        </w:rPr>
        <w:t xml:space="preserve"> </w:t>
      </w: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и </w:t>
      </w:r>
      <w:r w:rsidRPr="00D222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317" w:dyaOrig="394" w14:anchorId="1E6676BB">
          <v:shape id="_x0000_i1209" type="#_x0000_t75" style="width:166.05pt;height:19.35pt" o:ole="">
            <v:imagedata r:id="rId379" o:title=""/>
          </v:shape>
          <o:OLEObject Type="Embed" ProgID="Equation.DSMT4" ShapeID="_x0000_i1209" DrawAspect="Content" ObjectID="_1752002979" r:id="rId380"/>
        </w:object>
      </w:r>
      <w:r w:rsidRPr="00D2229A">
        <w:rPr>
          <w:rFonts w:ascii="Times New Roman" w:eastAsia="Calibri" w:hAnsi="Times New Roman" w:cs="Times New Roman"/>
          <w:sz w:val="24"/>
          <w:szCs w:val="24"/>
        </w:rPr>
        <w:t>общее решение.</w:t>
      </w:r>
    </w:p>
    <w:p w14:paraId="5AFCFC9F" w14:textId="77777777" w:rsidR="00D2229A" w:rsidRPr="00D2229A" w:rsidRDefault="00D2229A" w:rsidP="00D2229A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Найдем решение задачи Коши, подставив в общее решение </w:t>
      </w:r>
      <w:r w:rsidRPr="00D2229A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=0 и </w:t>
      </w:r>
      <w:r w:rsidRPr="00D2229A">
        <w:rPr>
          <w:rFonts w:ascii="Times New Roman" w:eastAsia="Calibri" w:hAnsi="Times New Roman" w:cs="Times New Roman"/>
          <w:i/>
          <w:sz w:val="24"/>
          <w:szCs w:val="24"/>
        </w:rPr>
        <w:t>у</w:t>
      </w:r>
      <w:r w:rsidRPr="00D2229A">
        <w:rPr>
          <w:rFonts w:ascii="Times New Roman" w:eastAsia="Calibri" w:hAnsi="Times New Roman" w:cs="Times New Roman"/>
          <w:sz w:val="24"/>
          <w:szCs w:val="24"/>
        </w:rPr>
        <w:t>=1:</w:t>
      </w:r>
    </w:p>
    <w:p w14:paraId="36743B1A" w14:textId="77777777" w:rsidR="00D2229A" w:rsidRPr="00D2229A" w:rsidRDefault="00D2229A" w:rsidP="00D2229A">
      <w:pPr>
        <w:spacing w:after="0" w:line="360" w:lineRule="auto"/>
        <w:jc w:val="center"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D2229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706" w:dyaOrig="369" w14:anchorId="5BE5A113">
          <v:shape id="_x0000_i1210" type="#_x0000_t75" style="width:85.45pt;height:18.25pt" o:ole="">
            <v:imagedata r:id="rId381" o:title=""/>
          </v:shape>
          <o:OLEObject Type="Embed" ProgID="Equation.DSMT4" ShapeID="_x0000_i1210" DrawAspect="Content" ObjectID="_1752002980" r:id="rId382"/>
        </w:object>
      </w:r>
    </w:p>
    <w:p w14:paraId="240C1808" w14:textId="77777777" w:rsidR="00D2229A" w:rsidRPr="00D2229A" w:rsidRDefault="00D2229A" w:rsidP="00D2229A">
      <w:pPr>
        <w:spacing w:after="0" w:line="360" w:lineRule="auto"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Итак, получили решение задачи Коши </w:t>
      </w:r>
      <w:r w:rsidRPr="00D2229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840" w:dyaOrig="403" w14:anchorId="13613823">
          <v:shape id="_x0000_i1211" type="#_x0000_t75" style="width:41.9pt;height:20.4pt" o:ole="">
            <v:imagedata r:id="rId383" o:title=""/>
          </v:shape>
          <o:OLEObject Type="Embed" ProgID="Equation.DSMT4" ShapeID="_x0000_i1211" DrawAspect="Content" ObjectID="_1752002981" r:id="rId384"/>
        </w:object>
      </w: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7F02BE99" w14:textId="77777777" w:rsidR="00D2229A" w:rsidRPr="00D2229A" w:rsidRDefault="00D2229A" w:rsidP="00D2229A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Исследуем поведение решения при </w:t>
      </w:r>
      <w:r w:rsidRPr="00D222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29" w:dyaOrig="257" w14:anchorId="13B34F37">
          <v:shape id="_x0000_i1212" type="#_x0000_t75" style="width:51.05pt;height:12.9pt" o:ole="">
            <v:imagedata r:id="rId385" o:title=""/>
          </v:shape>
          <o:OLEObject Type="Embed" ProgID="Equation.DSMT4" ShapeID="_x0000_i1212" DrawAspect="Content" ObjectID="_1752002982" r:id="rId386"/>
        </w:object>
      </w: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2756EFAA" w14:textId="77777777" w:rsidR="00D2229A" w:rsidRPr="00D2229A" w:rsidRDefault="00D2229A" w:rsidP="00D2229A">
      <w:pPr>
        <w:spacing w:after="0" w:line="360" w:lineRule="auto"/>
        <w:jc w:val="center"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D222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717" w:dyaOrig="626" w14:anchorId="60F2A2CE">
          <v:shape id="_x0000_i1213" type="#_x0000_t75" style="width:135.95pt;height:31.15pt" o:ole="">
            <v:imagedata r:id="rId387" o:title=""/>
          </v:shape>
          <o:OLEObject Type="Embed" ProgID="Equation.DSMT4" ShapeID="_x0000_i1213" DrawAspect="Content" ObjectID="_1752002983" r:id="rId388"/>
        </w:object>
      </w:r>
    </w:p>
    <w:p w14:paraId="4D351ECE" w14:textId="77777777" w:rsidR="00D2229A" w:rsidRPr="00D2229A" w:rsidRDefault="00D2229A" w:rsidP="00D2229A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Таким образом, при </w:t>
      </w:r>
      <w:r w:rsidRPr="00D222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960" w:dyaOrig="257" w14:anchorId="575CB105">
          <v:shape id="_x0000_i1214" type="#_x0000_t75" style="width:48.35pt;height:12.9pt" o:ole="">
            <v:imagedata r:id="rId389" o:title=""/>
          </v:shape>
          <o:OLEObject Type="Embed" ProgID="Equation.DSMT4" ShapeID="_x0000_i1214" DrawAspect="Content" ObjectID="_1752002984" r:id="rId390"/>
        </w:object>
      </w: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  решение задачи Коши стремится к нулю.</w:t>
      </w:r>
    </w:p>
    <w:p w14:paraId="09EB9AB5" w14:textId="77777777" w:rsidR="00D2229A" w:rsidRPr="00D2229A" w:rsidRDefault="00D2229A" w:rsidP="00D2229A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2E9ACB60" w14:textId="77777777" w:rsidR="00D2229A" w:rsidRPr="00D2229A" w:rsidRDefault="00D2229A" w:rsidP="00D2229A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D2229A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84.  Тело движется прямолинейно со скорость, которая изменяется по закону </w:t>
      </w:r>
      <w:r w:rsidRPr="00D2229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183" w:dyaOrig="343" w14:anchorId="19FFF425">
          <v:shape id="_x0000_i1215" type="#_x0000_t75" style="width:59.1pt;height:17.2pt" o:ole="">
            <v:imagedata r:id="rId391" o:title=""/>
          </v:shape>
          <o:OLEObject Type="Embed" ProgID="Equation.DSMT4" ShapeID="_x0000_i1215" DrawAspect="Content" ObjectID="_1752002985" r:id="rId392"/>
        </w:object>
      </w: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 где </w:t>
      </w:r>
      <w:r w:rsidRPr="00D2229A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 – время в секундах. Найти путь, который пройдет тела за промежуток времени от </w:t>
      </w:r>
      <w:r w:rsidRPr="00D2229A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D2229A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= 1 с до </w:t>
      </w:r>
      <w:r w:rsidRPr="00D2229A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D2229A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D2229A">
        <w:rPr>
          <w:rFonts w:ascii="Times New Roman" w:eastAsia="Calibri" w:hAnsi="Times New Roman" w:cs="Times New Roman"/>
          <w:sz w:val="24"/>
          <w:szCs w:val="24"/>
        </w:rPr>
        <w:t>= 3 с.</w:t>
      </w:r>
    </w:p>
    <w:p w14:paraId="0378EF81" w14:textId="77777777" w:rsidR="00D2229A" w:rsidRPr="00D2229A" w:rsidRDefault="00D2229A" w:rsidP="00D2229A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D2229A">
        <w:rPr>
          <w:rFonts w:ascii="Times New Roman" w:eastAsia="Calibri" w:hAnsi="Times New Roman" w:cs="Times New Roman"/>
          <w:b/>
          <w:sz w:val="24"/>
          <w:szCs w:val="24"/>
        </w:rPr>
        <w:t>Решение.</w:t>
      </w:r>
    </w:p>
    <w:p w14:paraId="5188E23B" w14:textId="77777777" w:rsidR="00D2229A" w:rsidRPr="00D2229A" w:rsidRDefault="00D2229A" w:rsidP="00D2229A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Перемещение точки, движущейся по прямой со скоростью </w:t>
      </w:r>
      <w:r w:rsidRPr="00D222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37" w:dyaOrig="437" w14:anchorId="0B45F56E">
          <v:shape id="_x0000_i1216" type="#_x0000_t75" style="width:51.6pt;height:22.05pt" o:ole="">
            <v:imagedata r:id="rId393" o:title=""/>
          </v:shape>
          <o:OLEObject Type="Embed" ProgID="Equation.DSMT4" ShapeID="_x0000_i1216" DrawAspect="Content" ObjectID="_1752002986" r:id="rId394"/>
        </w:object>
      </w: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, за промежуток времени </w:t>
      </w:r>
      <w:r w:rsidRPr="00D222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26" w:dyaOrig="437" w14:anchorId="15E5231A">
          <v:shape id="_x0000_i1217" type="#_x0000_t75" style="width:31.15pt;height:22.05pt" o:ole="">
            <v:imagedata r:id="rId395" o:title=""/>
          </v:shape>
          <o:OLEObject Type="Embed" ProgID="Equation.DSMT4" ShapeID="_x0000_i1217" DrawAspect="Content" ObjectID="_1752002987" r:id="rId396"/>
        </w:object>
      </w: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, вычисляется по формуле </w:t>
      </w:r>
      <w:r w:rsidRPr="00D2229A">
        <w:rPr>
          <w:rFonts w:ascii="Times New Roman" w:eastAsia="Calibri" w:hAnsi="Times New Roman" w:cs="Times New Roman"/>
          <w:position w:val="-36"/>
          <w:sz w:val="24"/>
          <w:szCs w:val="24"/>
        </w:rPr>
        <w:object w:dxaOrig="1406" w:dyaOrig="883" w14:anchorId="12806162">
          <v:shape id="_x0000_i1218" type="#_x0000_t75" style="width:70.4pt;height:44.05pt" o:ole="">
            <v:imagedata r:id="rId397" o:title=""/>
          </v:shape>
          <o:OLEObject Type="Embed" ProgID="Equation.DSMT4" ShapeID="_x0000_i1218" DrawAspect="Content" ObjectID="_1752002988" r:id="rId398"/>
        </w:object>
      </w:r>
    </w:p>
    <w:p w14:paraId="0B5BDE62" w14:textId="77777777" w:rsidR="00D2229A" w:rsidRPr="00D2229A" w:rsidRDefault="00D2229A" w:rsidP="00D2229A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Следовательно, путь, который пройдет тело за промежуток времени от </w:t>
      </w:r>
      <w:r w:rsidRPr="00D2229A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D2229A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= 1с до </w:t>
      </w:r>
      <w:r w:rsidRPr="00D2229A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D2229A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= 3 с. равен </w:t>
      </w:r>
    </w:p>
    <w:p w14:paraId="5E6F0D1F" w14:textId="77777777" w:rsidR="00D2229A" w:rsidRPr="00D2229A" w:rsidRDefault="00D2229A" w:rsidP="00D2229A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D2229A">
        <w:rPr>
          <w:rFonts w:ascii="Times New Roman" w:eastAsia="Calibri" w:hAnsi="Times New Roman" w:cs="Times New Roman"/>
          <w:position w:val="-40"/>
          <w:sz w:val="24"/>
          <w:szCs w:val="24"/>
        </w:rPr>
        <w:object w:dxaOrig="6231" w:dyaOrig="883" w14:anchorId="6224A446">
          <v:shape id="_x0000_i1219" type="#_x0000_t75" style="width:311.65pt;height:44.05pt" o:ole="">
            <v:imagedata r:id="rId399" o:title=""/>
          </v:shape>
          <o:OLEObject Type="Embed" ProgID="Equation.DSMT4" ShapeID="_x0000_i1219" DrawAspect="Content" ObjectID="_1752002989" r:id="rId400"/>
        </w:object>
      </w:r>
      <w:r w:rsidRPr="00D2229A">
        <w:rPr>
          <w:rFonts w:ascii="Times New Roman" w:eastAsia="Calibri" w:hAnsi="Times New Roman" w:cs="Times New Roman"/>
          <w:sz w:val="24"/>
          <w:szCs w:val="24"/>
        </w:rPr>
        <w:t>(м).</w:t>
      </w:r>
    </w:p>
    <w:p w14:paraId="65574EF4" w14:textId="77777777" w:rsidR="00D2229A" w:rsidRPr="00D2229A" w:rsidRDefault="00D2229A" w:rsidP="00D2229A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D2229A">
        <w:rPr>
          <w:rFonts w:ascii="Times New Roman" w:eastAsia="Calibri" w:hAnsi="Times New Roman" w:cs="Times New Roman"/>
          <w:sz w:val="24"/>
          <w:szCs w:val="24"/>
        </w:rPr>
        <w:t>Ответ: 10 м.</w:t>
      </w:r>
    </w:p>
    <w:p w14:paraId="617CC7AC" w14:textId="77777777" w:rsidR="00D2229A" w:rsidRPr="00D2229A" w:rsidRDefault="00D2229A" w:rsidP="00D2229A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0B04F3F2" w14:textId="77777777" w:rsidR="00D2229A" w:rsidRPr="00D2229A" w:rsidRDefault="00D2229A" w:rsidP="00D2229A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D2229A">
        <w:rPr>
          <w:rFonts w:ascii="Times New Roman" w:eastAsia="Calibri" w:hAnsi="Times New Roman" w:cs="Times New Roman"/>
          <w:sz w:val="24"/>
          <w:szCs w:val="24"/>
        </w:rPr>
        <w:t>85. Найти три первых члена разложения функции</w:t>
      </w:r>
      <w:r w:rsidRPr="00D2229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200" w:dyaOrig="411" w14:anchorId="32BEE9B2">
          <v:shape id="_x0000_i1220" type="#_x0000_t75" style="width:59.65pt;height:20.95pt" o:ole="">
            <v:imagedata r:id="rId401" o:title=""/>
          </v:shape>
          <o:OLEObject Type="Embed" ProgID="Equation.DSMT4" ShapeID="_x0000_i1220" DrawAspect="Content" ObjectID="_1752002990" r:id="rId402"/>
        </w:object>
      </w: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 в ряд Тейлора в окрестности точки </w:t>
      </w:r>
      <w:r w:rsidRPr="00D2229A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Pr="00D2229A">
        <w:rPr>
          <w:rFonts w:ascii="Times New Roman" w:eastAsia="Calibri" w:hAnsi="Times New Roman" w:cs="Times New Roman"/>
          <w:sz w:val="24"/>
          <w:szCs w:val="24"/>
          <w:vertAlign w:val="subscript"/>
        </w:rPr>
        <w:t>0</w:t>
      </w:r>
      <w:r w:rsidRPr="00D2229A">
        <w:rPr>
          <w:rFonts w:ascii="Times New Roman" w:eastAsia="Calibri" w:hAnsi="Times New Roman" w:cs="Times New Roman"/>
          <w:sz w:val="24"/>
          <w:szCs w:val="24"/>
        </w:rPr>
        <w:t>=0.</w:t>
      </w:r>
    </w:p>
    <w:p w14:paraId="580F31F3" w14:textId="77777777" w:rsidR="00D2229A" w:rsidRPr="00D2229A" w:rsidRDefault="00D2229A" w:rsidP="00D2229A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D2229A">
        <w:rPr>
          <w:rFonts w:ascii="Times New Roman" w:eastAsia="Calibri" w:hAnsi="Times New Roman" w:cs="Times New Roman"/>
          <w:b/>
          <w:sz w:val="24"/>
          <w:szCs w:val="24"/>
        </w:rPr>
        <w:t>Решение.</w:t>
      </w:r>
    </w:p>
    <w:p w14:paraId="59FC2978" w14:textId="77777777" w:rsidR="00D2229A" w:rsidRPr="00D2229A" w:rsidRDefault="00D2229A" w:rsidP="00D2229A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D2229A">
        <w:rPr>
          <w:rFonts w:ascii="Times New Roman" w:eastAsia="Calibri" w:hAnsi="Times New Roman" w:cs="Times New Roman"/>
          <w:sz w:val="24"/>
          <w:szCs w:val="24"/>
        </w:rPr>
        <w:t>Если функция </w:t>
      </w:r>
      <w:r w:rsidRPr="00D2229A">
        <w:rPr>
          <w:rFonts w:ascii="Times New Roman" w:eastAsia="Calibri" w:hAnsi="Times New Roman" w:cs="Times New Roman"/>
          <w:i/>
          <w:iCs/>
          <w:sz w:val="24"/>
          <w:szCs w:val="24"/>
        </w:rPr>
        <w:t>f(x)</w:t>
      </w:r>
      <w:r w:rsidRPr="00D2229A">
        <w:rPr>
          <w:rFonts w:ascii="Times New Roman" w:eastAsia="Calibri" w:hAnsi="Times New Roman" w:cs="Times New Roman"/>
          <w:sz w:val="24"/>
          <w:szCs w:val="24"/>
        </w:rPr>
        <w:t> имеет на некотором интервале, содержащем точку </w:t>
      </w:r>
      <w:r w:rsidRPr="00D2229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09" w:dyaOrig="394" w14:anchorId="61182A74">
          <v:shape id="_x0000_i1221" type="#_x0000_t75" style="width:15.05pt;height:19.35pt" o:ole="">
            <v:imagedata r:id="rId403" o:title=""/>
          </v:shape>
          <o:OLEObject Type="Embed" ProgID="Equation.DSMT4" ShapeID="_x0000_i1221" DrawAspect="Content" ObjectID="_1752002991" r:id="rId404"/>
        </w:object>
      </w:r>
      <w:r w:rsidRPr="00D2229A">
        <w:rPr>
          <w:rFonts w:ascii="Times New Roman" w:eastAsia="Calibri" w:hAnsi="Times New Roman" w:cs="Times New Roman"/>
          <w:sz w:val="24"/>
          <w:szCs w:val="24"/>
        </w:rPr>
        <w:t>, производные всех порядков, то к ней может быть применена формула Тейлора:</w:t>
      </w:r>
      <w:r w:rsidRPr="00D2229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9814" w:dyaOrig="694" w14:anchorId="77218758">
          <v:shape id="_x0000_i1222" type="#_x0000_t75" style="width:490.55pt;height:34.95pt" o:ole="">
            <v:imagedata r:id="rId405" o:title=""/>
          </v:shape>
          <o:OLEObject Type="Embed" ProgID="Equation.DSMT4" ShapeID="_x0000_i1222" DrawAspect="Content" ObjectID="_1752002992" r:id="rId406"/>
        </w:object>
      </w: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Если </w:t>
      </w:r>
      <w:r w:rsidRPr="00D2229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720" w:dyaOrig="394" w14:anchorId="5C5227B0">
          <v:shape id="_x0000_i1223" type="#_x0000_t75" style="width:36pt;height:19.35pt" o:ole="">
            <v:imagedata r:id="rId407" o:title=""/>
          </v:shape>
          <o:OLEObject Type="Embed" ProgID="Equation.DSMT4" ShapeID="_x0000_i1223" DrawAspect="Content" ObjectID="_1752002993" r:id="rId408"/>
        </w:object>
      </w:r>
      <w:r w:rsidRPr="00D2229A">
        <w:rPr>
          <w:rFonts w:ascii="Times New Roman" w:eastAsia="Calibri" w:hAnsi="Times New Roman" w:cs="Times New Roman"/>
          <w:sz w:val="24"/>
          <w:szCs w:val="24"/>
        </w:rPr>
        <w:t xml:space="preserve"> , то разложение называется рядом </w:t>
      </w:r>
      <w:proofErr w:type="spellStart"/>
      <w:r w:rsidRPr="00D2229A">
        <w:rPr>
          <w:rFonts w:ascii="Times New Roman" w:eastAsia="Calibri" w:hAnsi="Times New Roman" w:cs="Times New Roman"/>
          <w:sz w:val="24"/>
          <w:szCs w:val="24"/>
        </w:rPr>
        <w:t>Маклорена</w:t>
      </w:r>
      <w:proofErr w:type="spellEnd"/>
      <w:r w:rsidRPr="00D222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9CFB38A" w14:textId="77777777" w:rsidR="00D2229A" w:rsidRPr="00D2229A" w:rsidRDefault="00D2229A" w:rsidP="00D2229A">
      <w:pPr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D2229A">
        <w:rPr>
          <w:rFonts w:ascii="Times New Roman" w:eastAsia="Calibri" w:hAnsi="Times New Roman" w:cs="Times New Roman"/>
          <w:sz w:val="24"/>
          <w:szCs w:val="24"/>
        </w:rPr>
        <w:t>Разложить в степенной ряд функцию</w:t>
      </w:r>
      <w:r w:rsidRPr="00D2229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200" w:dyaOrig="411" w14:anchorId="56C97A5B">
          <v:shape id="_x0000_i1224" type="#_x0000_t75" style="width:59.65pt;height:20.95pt" o:ole="">
            <v:imagedata r:id="rId401" o:title=""/>
          </v:shape>
          <o:OLEObject Type="Embed" ProgID="Equation.DSMT4" ShapeID="_x0000_i1224" DrawAspect="Content" ObjectID="_1752002994" r:id="rId409"/>
        </w:object>
      </w:r>
      <w:r w:rsidRPr="00D2229A">
        <w:rPr>
          <w:rFonts w:ascii="Times New Roman" w:eastAsia="Calibri" w:hAnsi="Times New Roman" w:cs="Times New Roman"/>
          <w:sz w:val="24"/>
          <w:szCs w:val="24"/>
        </w:rPr>
        <w:br/>
        <w:t xml:space="preserve">Найдем значения функции и ее производных при </w:t>
      </w:r>
      <w:r w:rsidRPr="00D2229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720" w:dyaOrig="377" w14:anchorId="0A67D2B9">
          <v:shape id="_x0000_i1225" type="#_x0000_t75" style="width:36pt;height:18.8pt" o:ole="">
            <v:imagedata r:id="rId407" o:title=""/>
          </v:shape>
          <o:OLEObject Type="Embed" ProgID="Equation.DSMT4" ShapeID="_x0000_i1225" DrawAspect="Content" ObjectID="_1752002995" r:id="rId410"/>
        </w:object>
      </w:r>
      <w:r w:rsidRPr="00D2229A">
        <w:rPr>
          <w:rFonts w:ascii="Times New Roman" w:eastAsia="Calibri" w:hAnsi="Times New Roman" w:cs="Times New Roman"/>
          <w:sz w:val="24"/>
          <w:szCs w:val="24"/>
        </w:rPr>
        <w:br/>
      </w:r>
      <w:r w:rsidRPr="00D2229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017" w:dyaOrig="411" w14:anchorId="4C0BB8A1">
          <v:shape id="_x0000_i1226" type="#_x0000_t75" style="width:150.45pt;height:20.95pt" o:ole="">
            <v:imagedata r:id="rId411" o:title=""/>
          </v:shape>
          <o:OLEObject Type="Embed" ProgID="Equation.DSMT4" ShapeID="_x0000_i1226" DrawAspect="Content" ObjectID="_1752002996" r:id="rId412"/>
        </w:object>
      </w:r>
    </w:p>
    <w:p w14:paraId="702791E4" w14:textId="77777777" w:rsidR="00D2229A" w:rsidRPr="00D2229A" w:rsidRDefault="00D2229A" w:rsidP="00D2229A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D2229A">
        <w:rPr>
          <w:rFonts w:ascii="Times New Roman" w:eastAsia="Calibri" w:hAnsi="Times New Roman" w:cs="Times New Roman"/>
          <w:position w:val="-18"/>
          <w:sz w:val="24"/>
          <w:szCs w:val="24"/>
        </w:rPr>
        <w:object w:dxaOrig="4389" w:dyaOrig="626" w14:anchorId="78B6E5E1">
          <v:shape id="_x0000_i1227" type="#_x0000_t75" style="width:219.75pt;height:31.15pt" o:ole="">
            <v:imagedata r:id="rId413" o:title=""/>
          </v:shape>
          <o:OLEObject Type="Embed" ProgID="Equation.DSMT4" ShapeID="_x0000_i1227" DrawAspect="Content" ObjectID="_1752002997" r:id="rId414"/>
        </w:object>
      </w:r>
    </w:p>
    <w:p w14:paraId="3914D316" w14:textId="77777777" w:rsidR="00D2229A" w:rsidRPr="00D2229A" w:rsidRDefault="00D2229A" w:rsidP="00D2229A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D2229A">
        <w:rPr>
          <w:rFonts w:ascii="Times New Roman" w:eastAsia="Calibri" w:hAnsi="Times New Roman" w:cs="Times New Roman"/>
          <w:position w:val="-18"/>
          <w:sz w:val="24"/>
          <w:szCs w:val="24"/>
        </w:rPr>
        <w:object w:dxaOrig="4689" w:dyaOrig="626" w14:anchorId="1B9DF070">
          <v:shape id="_x0000_i1228" type="#_x0000_t75" style="width:234.25pt;height:31.15pt" o:ole="">
            <v:imagedata r:id="rId415" o:title=""/>
          </v:shape>
          <o:OLEObject Type="Embed" ProgID="Equation.DSMT4" ShapeID="_x0000_i1228" DrawAspect="Content" ObjectID="_1752002998" r:id="rId416"/>
        </w:object>
      </w:r>
    </w:p>
    <w:p w14:paraId="6EF2C530" w14:textId="77777777" w:rsidR="00D2229A" w:rsidRPr="00D2229A" w:rsidRDefault="00D2229A" w:rsidP="00D2229A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D2229A">
        <w:rPr>
          <w:rFonts w:ascii="Times New Roman" w:eastAsia="Calibri" w:hAnsi="Times New Roman" w:cs="Times New Roman"/>
          <w:position w:val="-18"/>
          <w:sz w:val="24"/>
          <w:szCs w:val="24"/>
        </w:rPr>
        <w:object w:dxaOrig="4689" w:dyaOrig="626" w14:anchorId="151DAA5E">
          <v:shape id="_x0000_i1229" type="#_x0000_t75" style="width:234.25pt;height:31.15pt" o:ole="">
            <v:imagedata r:id="rId417" o:title=""/>
          </v:shape>
          <o:OLEObject Type="Embed" ProgID="Equation.DSMT4" ShapeID="_x0000_i1229" DrawAspect="Content" ObjectID="_1752002999" r:id="rId418"/>
        </w:object>
      </w:r>
    </w:p>
    <w:p w14:paraId="7283A63D" w14:textId="77777777" w:rsidR="00D2229A" w:rsidRPr="00D2229A" w:rsidRDefault="00D2229A" w:rsidP="00D2229A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D2229A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br/>
      </w:r>
      <w:r w:rsidRPr="00D2229A">
        <w:rPr>
          <w:rFonts w:ascii="Times New Roman" w:eastAsia="Calibri" w:hAnsi="Times New Roman" w:cs="Times New Roman"/>
          <w:sz w:val="24"/>
          <w:szCs w:val="24"/>
        </w:rPr>
        <w:t>Подставляя полученные значения производных в формулу ряда Тейлора, получим:</w:t>
      </w:r>
    </w:p>
    <w:p w14:paraId="37AEEB03" w14:textId="3F8D7044" w:rsidR="00D2229A" w:rsidRPr="00850A0A" w:rsidRDefault="00D2229A" w:rsidP="00D2229A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D2229A">
        <w:rPr>
          <w:rFonts w:eastAsia="Calibri"/>
          <w:position w:val="-28"/>
          <w:lang w:eastAsia="en-US"/>
        </w:rPr>
        <w:object w:dxaOrig="6634" w:dyaOrig="720" w14:anchorId="2E1D9C09">
          <v:shape id="_x0000_i1230" type="#_x0000_t75" style="width:332.05pt;height:36pt" o:ole="">
            <v:imagedata r:id="rId419" o:title=""/>
          </v:shape>
          <o:OLEObject Type="Embed" ProgID="Equation.DSMT4" ShapeID="_x0000_i1230" DrawAspect="Content" ObjectID="_1752003000" r:id="rId420"/>
        </w:object>
      </w:r>
    </w:p>
    <w:p w14:paraId="42F6FF08" w14:textId="77777777" w:rsidR="009A1A15" w:rsidRPr="0073429D" w:rsidRDefault="009A1A15" w:rsidP="0073429D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16BB9EC0" w14:textId="77777777" w:rsidR="00B63AF9" w:rsidRDefault="00B63AF9" w:rsidP="00DE2543">
      <w:pPr>
        <w:pStyle w:val="a9"/>
        <w:ind w:firstLine="0"/>
        <w:rPr>
          <w:color w:val="000000"/>
          <w:sz w:val="24"/>
          <w:szCs w:val="24"/>
        </w:rPr>
      </w:pPr>
    </w:p>
    <w:p w14:paraId="36C5E73E" w14:textId="77777777" w:rsidR="00B63AF9" w:rsidRDefault="00B63AF9" w:rsidP="00B63AF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A7B38">
        <w:rPr>
          <w:rFonts w:ascii="Times New Roman" w:hAnsi="Times New Roman" w:cs="Times New Roman"/>
          <w:b/>
          <w:sz w:val="28"/>
          <w:szCs w:val="28"/>
        </w:rPr>
        <w:t xml:space="preserve">Карта </w:t>
      </w:r>
      <w:r>
        <w:rPr>
          <w:rFonts w:ascii="Times New Roman" w:hAnsi="Times New Roman" w:cs="Times New Roman"/>
          <w:b/>
          <w:sz w:val="28"/>
          <w:szCs w:val="28"/>
        </w:rPr>
        <w:t xml:space="preserve">учета </w:t>
      </w:r>
      <w:r w:rsidRPr="006A7B38">
        <w:rPr>
          <w:rFonts w:ascii="Times New Roman" w:hAnsi="Times New Roman" w:cs="Times New Roman"/>
          <w:b/>
          <w:sz w:val="28"/>
          <w:szCs w:val="28"/>
        </w:rPr>
        <w:t>тестовых заданий</w:t>
      </w:r>
      <w:r>
        <w:rPr>
          <w:rFonts w:ascii="Times New Roman" w:hAnsi="Times New Roman" w:cs="Times New Roman"/>
          <w:b/>
          <w:sz w:val="28"/>
          <w:szCs w:val="28"/>
        </w:rPr>
        <w:t xml:space="preserve"> (вариант 1)</w:t>
      </w:r>
    </w:p>
    <w:tbl>
      <w:tblPr>
        <w:tblW w:w="99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25"/>
        <w:gridCol w:w="2159"/>
        <w:gridCol w:w="2655"/>
        <w:gridCol w:w="1166"/>
        <w:gridCol w:w="1166"/>
        <w:gridCol w:w="1046"/>
      </w:tblGrid>
      <w:tr w:rsidR="0086627C" w:rsidRPr="0086627C" w14:paraId="17F93547" w14:textId="77777777" w:rsidTr="0086627C">
        <w:trPr>
          <w:trHeight w:val="155"/>
        </w:trPr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FC5D9B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Компетенция</w:t>
            </w:r>
          </w:p>
        </w:tc>
        <w:tc>
          <w:tcPr>
            <w:tcW w:w="819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9FEAA3" w14:textId="77777777" w:rsidR="0086627C" w:rsidRPr="0086627C" w:rsidRDefault="0086627C" w:rsidP="0086627C">
            <w:pPr>
              <w:spacing w:line="25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ОПК-1: Способен использовать положения, законы и методы естественных наук и математики для решения задач инженерной деятельности</w:t>
            </w:r>
          </w:p>
        </w:tc>
      </w:tr>
      <w:tr w:rsidR="0086627C" w:rsidRPr="0086627C" w14:paraId="06F5E359" w14:textId="77777777" w:rsidTr="0086627C">
        <w:trPr>
          <w:trHeight w:val="155"/>
        </w:trPr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7D91E6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Индикатор</w:t>
            </w:r>
          </w:p>
        </w:tc>
        <w:tc>
          <w:tcPr>
            <w:tcW w:w="819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530BBB" w14:textId="77777777" w:rsidR="0086627C" w:rsidRPr="0086627C" w:rsidRDefault="0086627C" w:rsidP="0086627C">
            <w:pPr>
              <w:spacing w:line="25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ОПК-1.1: Применяет методы математического анализа при решении задач профессиональной деятельности</w:t>
            </w:r>
          </w:p>
        </w:tc>
      </w:tr>
      <w:tr w:rsidR="0086627C" w:rsidRPr="0086627C" w14:paraId="3D6661D6" w14:textId="77777777" w:rsidTr="0086627C">
        <w:trPr>
          <w:trHeight w:val="155"/>
        </w:trPr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1F7BB7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Дисциплина</w:t>
            </w:r>
          </w:p>
        </w:tc>
        <w:tc>
          <w:tcPr>
            <w:tcW w:w="819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D9DFAB" w14:textId="5C027245" w:rsidR="0086627C" w:rsidRPr="0086627C" w:rsidRDefault="0086627C" w:rsidP="0086627C">
            <w:pPr>
              <w:spacing w:line="25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анализ</w:t>
            </w:r>
          </w:p>
        </w:tc>
      </w:tr>
      <w:tr w:rsidR="0086627C" w:rsidRPr="0086627C" w14:paraId="7D9BB0B0" w14:textId="77777777" w:rsidTr="0086627C">
        <w:trPr>
          <w:trHeight w:val="155"/>
        </w:trPr>
        <w:tc>
          <w:tcPr>
            <w:tcW w:w="17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C429DC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4F868B9A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Уровень освоения</w:t>
            </w:r>
          </w:p>
        </w:tc>
        <w:tc>
          <w:tcPr>
            <w:tcW w:w="714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A67300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Тестовые задания</w:t>
            </w:r>
          </w:p>
        </w:tc>
        <w:tc>
          <w:tcPr>
            <w:tcW w:w="10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96C1F5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Итого</w:t>
            </w:r>
          </w:p>
        </w:tc>
      </w:tr>
      <w:tr w:rsidR="0086627C" w:rsidRPr="0086627C" w14:paraId="3A24746B" w14:textId="77777777" w:rsidTr="0086627C">
        <w:trPr>
          <w:trHeight w:val="155"/>
        </w:trPr>
        <w:tc>
          <w:tcPr>
            <w:tcW w:w="17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D6443A" w14:textId="77777777" w:rsidR="0086627C" w:rsidRPr="0086627C" w:rsidRDefault="0086627C" w:rsidP="0086627C">
            <w:pPr>
              <w:spacing w:after="0" w:line="25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8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043B50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Закрытого типа</w:t>
            </w:r>
          </w:p>
        </w:tc>
        <w:tc>
          <w:tcPr>
            <w:tcW w:w="23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644886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Открытого типа</w:t>
            </w:r>
          </w:p>
        </w:tc>
        <w:tc>
          <w:tcPr>
            <w:tcW w:w="10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3F1C11" w14:textId="77777777" w:rsidR="0086627C" w:rsidRPr="0086627C" w:rsidRDefault="0086627C" w:rsidP="0086627C">
            <w:pPr>
              <w:spacing w:after="0" w:line="25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6627C" w:rsidRPr="0086627C" w14:paraId="3CCF931C" w14:textId="77777777" w:rsidTr="0086627C">
        <w:trPr>
          <w:trHeight w:val="155"/>
        </w:trPr>
        <w:tc>
          <w:tcPr>
            <w:tcW w:w="17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930836" w14:textId="77777777" w:rsidR="0086627C" w:rsidRPr="0086627C" w:rsidRDefault="0086627C" w:rsidP="0086627C">
            <w:pPr>
              <w:spacing w:after="0" w:line="25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AEC334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Альтернативный выбор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837595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Установление соответствия/ последовательности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42D136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На дополнение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60D6AB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Развернутый ответ</w:t>
            </w:r>
          </w:p>
        </w:tc>
        <w:tc>
          <w:tcPr>
            <w:tcW w:w="10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180DA0" w14:textId="77777777" w:rsidR="0086627C" w:rsidRPr="0086627C" w:rsidRDefault="0086627C" w:rsidP="0086627C">
            <w:pPr>
              <w:spacing w:after="0" w:line="25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6627C" w:rsidRPr="0086627C" w14:paraId="6D80889C" w14:textId="77777777" w:rsidTr="0086627C"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4B66CD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1.1.1      (17%)</w:t>
            </w: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B380D8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62A50D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62D89D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1CC04C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0A0576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14</w:t>
            </w:r>
          </w:p>
        </w:tc>
      </w:tr>
      <w:tr w:rsidR="0086627C" w:rsidRPr="0086627C" w14:paraId="1F1718B3" w14:textId="77777777" w:rsidTr="0086627C"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05B58A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1.1.2      (68%)</w:t>
            </w: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126C7D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D8CCE8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399D6C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591A76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592617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58</w:t>
            </w:r>
          </w:p>
        </w:tc>
      </w:tr>
      <w:tr w:rsidR="0086627C" w:rsidRPr="0086627C" w14:paraId="45B13F1F" w14:textId="77777777" w:rsidTr="0086627C"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1B446C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1.1.3      (15%)</w:t>
            </w: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1CC252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578A86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69FC23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FAB329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B8340A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13</w:t>
            </w:r>
          </w:p>
        </w:tc>
      </w:tr>
      <w:tr w:rsidR="0086627C" w:rsidRPr="0086627C" w14:paraId="544B6BA4" w14:textId="77777777" w:rsidTr="0086627C"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CF59C9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Итого:</w:t>
            </w: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B43F7A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35 шт.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F3DB6D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10 шт.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35AF9A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35 шт.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9E79F7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5 шт.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B9DC75" w14:textId="77777777" w:rsidR="0086627C" w:rsidRPr="0086627C" w:rsidRDefault="0086627C" w:rsidP="0086627C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85 шт.</w:t>
            </w:r>
          </w:p>
        </w:tc>
      </w:tr>
    </w:tbl>
    <w:p w14:paraId="2EADCD3A" w14:textId="77777777" w:rsidR="00A32384" w:rsidRPr="009B0FA1" w:rsidRDefault="00A32384" w:rsidP="00B63AF9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6E2C4E6" w14:textId="77777777" w:rsidR="008925B9" w:rsidRDefault="008925B9" w:rsidP="00B63AF9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4554EEA" w14:textId="01925C12" w:rsidR="00B63AF9" w:rsidRDefault="00B63AF9" w:rsidP="00B63AF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ритерии оценивания</w:t>
      </w:r>
    </w:p>
    <w:p w14:paraId="37C16556" w14:textId="77777777" w:rsidR="0033471B" w:rsidRPr="00B528A1" w:rsidRDefault="0033471B" w:rsidP="0033471B">
      <w:pPr>
        <w:tabs>
          <w:tab w:val="left" w:pos="851"/>
        </w:tabs>
        <w:spacing w:after="0" w:line="276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528A1">
        <w:rPr>
          <w:rFonts w:ascii="Times New Roman" w:hAnsi="Times New Roman" w:cs="Times New Roman"/>
          <w:b/>
          <w:sz w:val="24"/>
          <w:szCs w:val="24"/>
        </w:rPr>
        <w:t>Критерии оценивания тестовых заданий</w:t>
      </w:r>
    </w:p>
    <w:p w14:paraId="11597786" w14:textId="77777777" w:rsidR="0033471B" w:rsidRPr="00672532" w:rsidRDefault="0033471B" w:rsidP="0033471B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5626E">
        <w:rPr>
          <w:rFonts w:ascii="Times New Roman" w:hAnsi="Times New Roman" w:cs="Times New Roman"/>
          <w:sz w:val="24"/>
          <w:szCs w:val="24"/>
        </w:rPr>
        <w:t>Критерии оценивания:</w:t>
      </w:r>
      <w:r w:rsidRPr="00D5626E">
        <w:rPr>
          <w:rFonts w:ascii="Times New Roman" w:eastAsia="Calibri" w:hAnsi="Times New Roman" w:cs="Times New Roman"/>
          <w:sz w:val="24"/>
          <w:szCs w:val="24"/>
        </w:rPr>
        <w:t xml:space="preserve"> правильное</w:t>
      </w:r>
      <w:r w:rsidRPr="00B528A1">
        <w:rPr>
          <w:rFonts w:ascii="Times New Roman" w:eastAsia="Calibri" w:hAnsi="Times New Roman" w:cs="Times New Roman"/>
          <w:sz w:val="24"/>
          <w:szCs w:val="24"/>
        </w:rPr>
        <w:t xml:space="preserve"> выполнение одного </w:t>
      </w:r>
      <w:r>
        <w:rPr>
          <w:rFonts w:ascii="Times New Roman" w:eastAsia="Calibri" w:hAnsi="Times New Roman" w:cs="Times New Roman"/>
          <w:sz w:val="24"/>
          <w:szCs w:val="24"/>
        </w:rPr>
        <w:t xml:space="preserve">тестового задания </w:t>
      </w:r>
      <w:r w:rsidRPr="00B528A1">
        <w:rPr>
          <w:rFonts w:ascii="Times New Roman" w:eastAsia="Calibri" w:hAnsi="Times New Roman" w:cs="Times New Roman"/>
          <w:sz w:val="24"/>
          <w:szCs w:val="24"/>
        </w:rPr>
        <w:t xml:space="preserve">оценивается </w:t>
      </w:r>
      <w:r w:rsidRPr="00672532">
        <w:rPr>
          <w:rFonts w:ascii="Times New Roman" w:eastAsia="Calibri" w:hAnsi="Times New Roman" w:cs="Times New Roman"/>
          <w:sz w:val="24"/>
          <w:szCs w:val="24"/>
        </w:rPr>
        <w:t xml:space="preserve">1 </w:t>
      </w:r>
      <w:r w:rsidR="007E6B85">
        <w:rPr>
          <w:rFonts w:ascii="Times New Roman" w:eastAsia="Calibri" w:hAnsi="Times New Roman" w:cs="Times New Roman"/>
          <w:sz w:val="24"/>
          <w:szCs w:val="24"/>
        </w:rPr>
        <w:t xml:space="preserve">условным </w:t>
      </w:r>
      <w:r w:rsidRPr="00672532">
        <w:rPr>
          <w:rFonts w:ascii="Times New Roman" w:eastAsia="Calibri" w:hAnsi="Times New Roman" w:cs="Times New Roman"/>
          <w:sz w:val="24"/>
          <w:szCs w:val="24"/>
        </w:rPr>
        <w:t>баллом, неправильное – 0 баллов.</w:t>
      </w:r>
    </w:p>
    <w:p w14:paraId="304B1D02" w14:textId="77777777" w:rsidR="0033471B" w:rsidRPr="00B528A1" w:rsidRDefault="0033471B" w:rsidP="0033471B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528A1">
        <w:rPr>
          <w:rFonts w:ascii="Times New Roman" w:hAnsi="Times New Roman" w:cs="Times New Roman"/>
          <w:sz w:val="24"/>
          <w:szCs w:val="24"/>
        </w:rPr>
        <w:t xml:space="preserve">Максимальная общая сумма баллов за все правильные ответы составляет наивысший балл – 100 баллов. </w:t>
      </w:r>
    </w:p>
    <w:p w14:paraId="4CA49A96" w14:textId="77777777" w:rsidR="0033471B" w:rsidRPr="00B528A1" w:rsidRDefault="0033471B" w:rsidP="0033471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28A1">
        <w:rPr>
          <w:rFonts w:ascii="Times New Roman" w:hAnsi="Times New Roman" w:cs="Times New Roman"/>
          <w:b/>
          <w:sz w:val="24"/>
          <w:szCs w:val="24"/>
        </w:rPr>
        <w:t xml:space="preserve">Шкала оценивания результатов компьютерного тестирования обучающихся </w:t>
      </w:r>
      <w:r w:rsidRPr="00B528A1">
        <w:rPr>
          <w:rFonts w:ascii="Times New Roman" w:hAnsi="Times New Roman" w:cs="Times New Roman"/>
          <w:sz w:val="24"/>
          <w:szCs w:val="24"/>
        </w:rPr>
        <w:t>(рекомендуемая)</w:t>
      </w:r>
    </w:p>
    <w:tbl>
      <w:tblPr>
        <w:tblStyle w:val="a6"/>
        <w:tblW w:w="5000" w:type="pct"/>
        <w:tblLook w:val="04A0" w:firstRow="1" w:lastRow="0" w:firstColumn="1" w:lastColumn="0" w:noHBand="0" w:noVBand="1"/>
      </w:tblPr>
      <w:tblGrid>
        <w:gridCol w:w="3353"/>
        <w:gridCol w:w="2996"/>
        <w:gridCol w:w="2996"/>
      </w:tblGrid>
      <w:tr w:rsidR="0033471B" w14:paraId="081F6BC3" w14:textId="77777777" w:rsidTr="006E332D">
        <w:tc>
          <w:tcPr>
            <w:tcW w:w="1794" w:type="pct"/>
          </w:tcPr>
          <w:p w14:paraId="61CB438F" w14:textId="77777777" w:rsidR="0033471B" w:rsidRDefault="0033471B" w:rsidP="006E332D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Оценка </w:t>
            </w:r>
          </w:p>
        </w:tc>
        <w:tc>
          <w:tcPr>
            <w:tcW w:w="1603" w:type="pct"/>
          </w:tcPr>
          <w:p w14:paraId="4DEBA156" w14:textId="77777777" w:rsidR="0033471B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Процент верных ответов</w:t>
            </w:r>
          </w:p>
        </w:tc>
        <w:tc>
          <w:tcPr>
            <w:tcW w:w="1603" w:type="pct"/>
          </w:tcPr>
          <w:p w14:paraId="639938A8" w14:textId="77777777" w:rsidR="0033471B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Баллы </w:t>
            </w:r>
          </w:p>
        </w:tc>
      </w:tr>
      <w:tr w:rsidR="0033471B" w14:paraId="088D2F3A" w14:textId="77777777" w:rsidTr="006E332D">
        <w:tc>
          <w:tcPr>
            <w:tcW w:w="1794" w:type="pct"/>
          </w:tcPr>
          <w:p w14:paraId="3875CC71" w14:textId="77777777" w:rsidR="0033471B" w:rsidRDefault="0033471B" w:rsidP="006E332D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«удовлетворительно»</w:t>
            </w:r>
          </w:p>
        </w:tc>
        <w:tc>
          <w:tcPr>
            <w:tcW w:w="1603" w:type="pct"/>
          </w:tcPr>
          <w:p w14:paraId="1A30D229" w14:textId="77777777" w:rsidR="0033471B" w:rsidRDefault="0033471B" w:rsidP="006E332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70-79%</w:t>
            </w:r>
          </w:p>
        </w:tc>
        <w:tc>
          <w:tcPr>
            <w:tcW w:w="1603" w:type="pct"/>
          </w:tcPr>
          <w:p w14:paraId="5DFB30D4" w14:textId="77777777" w:rsidR="0033471B" w:rsidRDefault="0033471B" w:rsidP="006E332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61-75 баллов</w:t>
            </w:r>
          </w:p>
        </w:tc>
      </w:tr>
      <w:tr w:rsidR="0033471B" w14:paraId="5CC2FBE5" w14:textId="77777777" w:rsidTr="006E332D">
        <w:tc>
          <w:tcPr>
            <w:tcW w:w="1794" w:type="pct"/>
          </w:tcPr>
          <w:p w14:paraId="2B59815D" w14:textId="77777777" w:rsidR="0033471B" w:rsidRDefault="0033471B" w:rsidP="006E332D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«хорошо»</w:t>
            </w:r>
          </w:p>
        </w:tc>
        <w:tc>
          <w:tcPr>
            <w:tcW w:w="1603" w:type="pct"/>
          </w:tcPr>
          <w:p w14:paraId="23C49697" w14:textId="77777777" w:rsidR="0033471B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80-90%</w:t>
            </w:r>
          </w:p>
        </w:tc>
        <w:tc>
          <w:tcPr>
            <w:tcW w:w="1603" w:type="pct"/>
          </w:tcPr>
          <w:p w14:paraId="47D1F579" w14:textId="77777777" w:rsidR="0033471B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76-90 баллов</w:t>
            </w:r>
          </w:p>
        </w:tc>
      </w:tr>
      <w:tr w:rsidR="0033471B" w14:paraId="1F30ACD2" w14:textId="77777777" w:rsidTr="006E332D">
        <w:tc>
          <w:tcPr>
            <w:tcW w:w="1794" w:type="pct"/>
          </w:tcPr>
          <w:p w14:paraId="3F467155" w14:textId="77777777" w:rsidR="0033471B" w:rsidRDefault="0033471B" w:rsidP="006E332D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«отлично»</w:t>
            </w:r>
          </w:p>
        </w:tc>
        <w:tc>
          <w:tcPr>
            <w:tcW w:w="1603" w:type="pct"/>
          </w:tcPr>
          <w:p w14:paraId="0C76AE5C" w14:textId="77777777" w:rsidR="0033471B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91-100%</w:t>
            </w:r>
          </w:p>
        </w:tc>
        <w:tc>
          <w:tcPr>
            <w:tcW w:w="1603" w:type="pct"/>
          </w:tcPr>
          <w:p w14:paraId="400BC927" w14:textId="77777777" w:rsidR="0033471B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91-100 баллов</w:t>
            </w:r>
          </w:p>
        </w:tc>
      </w:tr>
    </w:tbl>
    <w:p w14:paraId="3FBD9D09" w14:textId="77777777" w:rsidR="00CF39D4" w:rsidRPr="000057D8" w:rsidRDefault="00CF39D4" w:rsidP="00CF39D4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color w:val="000000"/>
          <w:sz w:val="32"/>
          <w:szCs w:val="24"/>
          <w:lang w:eastAsia="ru-RU"/>
        </w:rPr>
      </w:pPr>
      <w:r w:rsidRPr="000057D8">
        <w:rPr>
          <w:rFonts w:ascii="Times New Roman" w:eastAsia="Times New Roman" w:hAnsi="Times New Roman" w:cs="Times New Roman"/>
          <w:b/>
          <w:color w:val="000000"/>
          <w:sz w:val="32"/>
          <w:szCs w:val="24"/>
          <w:lang w:eastAsia="ru-RU"/>
        </w:rPr>
        <w:t>Ключи ответов</w:t>
      </w:r>
    </w:p>
    <w:tbl>
      <w:tblPr>
        <w:tblStyle w:val="a6"/>
        <w:tblW w:w="9493" w:type="dxa"/>
        <w:tblLook w:val="04A0" w:firstRow="1" w:lastRow="0" w:firstColumn="1" w:lastColumn="0" w:noHBand="0" w:noVBand="1"/>
      </w:tblPr>
      <w:tblGrid>
        <w:gridCol w:w="1222"/>
        <w:gridCol w:w="3168"/>
        <w:gridCol w:w="285"/>
        <w:gridCol w:w="376"/>
        <w:gridCol w:w="1222"/>
        <w:gridCol w:w="3220"/>
      </w:tblGrid>
      <w:tr w:rsidR="00CF39D4" w:rsidRPr="000057D8" w14:paraId="6574BF48" w14:textId="77777777" w:rsidTr="009E53D5">
        <w:tc>
          <w:tcPr>
            <w:tcW w:w="1222" w:type="dxa"/>
          </w:tcPr>
          <w:p w14:paraId="683E28DA" w14:textId="77777777" w:rsidR="00CF39D4" w:rsidRPr="000057D8" w:rsidRDefault="00CF39D4" w:rsidP="009E53D5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№ тестовых заданий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3B21115" w14:textId="77777777" w:rsidR="00CF39D4" w:rsidRPr="000057D8" w:rsidRDefault="00CF39D4" w:rsidP="009E53D5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Номер и вариант правильного ответ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1461CF5" w14:textId="77777777" w:rsidR="00CF39D4" w:rsidRPr="000057D8" w:rsidRDefault="00CF39D4" w:rsidP="009E53D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9D1C40A" w14:textId="77777777" w:rsidR="00CF39D4" w:rsidRPr="000057D8" w:rsidRDefault="00CF39D4" w:rsidP="009E53D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F5A6FBA" w14:textId="77777777" w:rsidR="00CF39D4" w:rsidRPr="000057D8" w:rsidRDefault="00CF39D4" w:rsidP="009E53D5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№ тестовых заданий</w:t>
            </w:r>
          </w:p>
        </w:tc>
        <w:tc>
          <w:tcPr>
            <w:tcW w:w="3220" w:type="dxa"/>
          </w:tcPr>
          <w:p w14:paraId="5B7CFFF8" w14:textId="77777777" w:rsidR="00CF39D4" w:rsidRPr="000057D8" w:rsidRDefault="00CF39D4" w:rsidP="009E53D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Номер и вариант правильного ответа</w:t>
            </w:r>
          </w:p>
        </w:tc>
      </w:tr>
      <w:tr w:rsidR="00CB63E3" w:rsidRPr="000057D8" w14:paraId="356C2805" w14:textId="77777777" w:rsidTr="009E53D5">
        <w:tc>
          <w:tcPr>
            <w:tcW w:w="1222" w:type="dxa"/>
          </w:tcPr>
          <w:p w14:paraId="4ADB2677" w14:textId="77777777" w:rsidR="00CB63E3" w:rsidRPr="000057D8" w:rsidRDefault="00CB63E3" w:rsidP="00CB63E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545F7FFE" w14:textId="77777777" w:rsidR="00CB63E3" w:rsidRPr="003A3D1C" w:rsidRDefault="00CB63E3" w:rsidP="00CB63E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EBE082A" w14:textId="77777777" w:rsidR="00CB63E3" w:rsidRPr="000057D8" w:rsidRDefault="00CB63E3" w:rsidP="00CB63E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B4C2BBF" w14:textId="77777777" w:rsidR="00CB63E3" w:rsidRPr="000057D8" w:rsidRDefault="00CB63E3" w:rsidP="00CB63E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436F4DD" w14:textId="20D70625" w:rsidR="00CB63E3" w:rsidRPr="000057D8" w:rsidRDefault="00CB63E3" w:rsidP="00CB63E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1</w:t>
            </w:r>
          </w:p>
        </w:tc>
        <w:tc>
          <w:tcPr>
            <w:tcW w:w="3220" w:type="dxa"/>
          </w:tcPr>
          <w:p w14:paraId="4B5C77C9" w14:textId="7354D3C7" w:rsidR="00CB63E3" w:rsidRPr="003A3D1C" w:rsidRDefault="00CB63E3" w:rsidP="00CB63E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1Г, 2Б, 3А</w:t>
            </w:r>
          </w:p>
        </w:tc>
      </w:tr>
      <w:tr w:rsidR="00CB63E3" w:rsidRPr="000057D8" w14:paraId="646B027E" w14:textId="77777777" w:rsidTr="009E53D5">
        <w:tc>
          <w:tcPr>
            <w:tcW w:w="1222" w:type="dxa"/>
          </w:tcPr>
          <w:p w14:paraId="11482508" w14:textId="77777777" w:rsidR="00CB63E3" w:rsidRPr="000057D8" w:rsidRDefault="00CB63E3" w:rsidP="00CB63E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17C155E3" w14:textId="77777777" w:rsidR="00CB63E3" w:rsidRPr="003A3D1C" w:rsidRDefault="00CB63E3" w:rsidP="00CB63E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F089EDB" w14:textId="77777777" w:rsidR="00CB63E3" w:rsidRPr="000057D8" w:rsidRDefault="00CB63E3" w:rsidP="00CB63E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8C33D02" w14:textId="77777777" w:rsidR="00CB63E3" w:rsidRPr="000057D8" w:rsidRDefault="00CB63E3" w:rsidP="00CB63E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35083C89" w14:textId="2815673E" w:rsidR="00CB63E3" w:rsidRPr="000057D8" w:rsidRDefault="00CB63E3" w:rsidP="00CB63E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2</w:t>
            </w:r>
          </w:p>
        </w:tc>
        <w:tc>
          <w:tcPr>
            <w:tcW w:w="3220" w:type="dxa"/>
          </w:tcPr>
          <w:p w14:paraId="18072033" w14:textId="6AC88218" w:rsidR="00CB63E3" w:rsidRPr="003A3D1C" w:rsidRDefault="00CB63E3" w:rsidP="00CB63E3">
            <w:pPr>
              <w:pStyle w:val="a9"/>
              <w:ind w:firstLine="0"/>
              <w:rPr>
                <w:color w:val="000000"/>
                <w:sz w:val="24"/>
                <w:szCs w:val="24"/>
              </w:rPr>
            </w:pPr>
            <w:r w:rsidRPr="003A3D1C">
              <w:rPr>
                <w:rFonts w:eastAsia="Calibri"/>
                <w:sz w:val="24"/>
                <w:szCs w:val="24"/>
              </w:rPr>
              <w:t>1А, 2Б</w:t>
            </w:r>
          </w:p>
        </w:tc>
      </w:tr>
      <w:tr w:rsidR="00CB63E3" w:rsidRPr="000057D8" w14:paraId="14633987" w14:textId="77777777" w:rsidTr="009E53D5">
        <w:tc>
          <w:tcPr>
            <w:tcW w:w="1222" w:type="dxa"/>
          </w:tcPr>
          <w:p w14:paraId="784B7DED" w14:textId="77777777" w:rsidR="00CB63E3" w:rsidRPr="000057D8" w:rsidRDefault="00CB63E3" w:rsidP="00CB63E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032AEB5B" w14:textId="77777777" w:rsidR="00CB63E3" w:rsidRPr="003A3D1C" w:rsidRDefault="00CB63E3" w:rsidP="00CB63E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093B816" w14:textId="77777777" w:rsidR="00CB63E3" w:rsidRPr="000057D8" w:rsidRDefault="00CB63E3" w:rsidP="00CB63E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E09D60C" w14:textId="77777777" w:rsidR="00CB63E3" w:rsidRPr="000057D8" w:rsidRDefault="00CB63E3" w:rsidP="00CB63E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3A6561BA" w14:textId="5948809D" w:rsidR="00CB63E3" w:rsidRPr="000057D8" w:rsidRDefault="00CB63E3" w:rsidP="00CB63E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3</w:t>
            </w:r>
          </w:p>
        </w:tc>
        <w:tc>
          <w:tcPr>
            <w:tcW w:w="3220" w:type="dxa"/>
          </w:tcPr>
          <w:p w14:paraId="5E62EE77" w14:textId="42832CD3" w:rsidR="00CB63E3" w:rsidRPr="003A3D1C" w:rsidRDefault="00CB63E3" w:rsidP="00CB63E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1Б, 2А</w:t>
            </w:r>
          </w:p>
        </w:tc>
      </w:tr>
      <w:tr w:rsidR="0086627C" w:rsidRPr="000057D8" w14:paraId="153A2DE4" w14:textId="77777777" w:rsidTr="009E53D5">
        <w:tc>
          <w:tcPr>
            <w:tcW w:w="1222" w:type="dxa"/>
          </w:tcPr>
          <w:p w14:paraId="3DA2B1E8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58FDE29" w14:textId="77777777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B4A8C4F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5F57C22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5A7D822" w14:textId="7E903D5A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4</w:t>
            </w:r>
          </w:p>
        </w:tc>
        <w:tc>
          <w:tcPr>
            <w:tcW w:w="3220" w:type="dxa"/>
          </w:tcPr>
          <w:p w14:paraId="131B312C" w14:textId="319BAFF0" w:rsidR="0086627C" w:rsidRPr="003A3D1C" w:rsidRDefault="0086627C" w:rsidP="0086627C">
            <w:pPr>
              <w:tabs>
                <w:tab w:val="left" w:pos="136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-Б, 2-А</w:t>
            </w:r>
          </w:p>
        </w:tc>
      </w:tr>
      <w:tr w:rsidR="0086627C" w:rsidRPr="000057D8" w14:paraId="0864A077" w14:textId="77777777" w:rsidTr="009E53D5">
        <w:tc>
          <w:tcPr>
            <w:tcW w:w="1222" w:type="dxa"/>
          </w:tcPr>
          <w:p w14:paraId="73FF538D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5352C41" w14:textId="77777777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3EF7FFA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0D3C71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14D46B62" w14:textId="430068F9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5</w:t>
            </w:r>
          </w:p>
        </w:tc>
        <w:tc>
          <w:tcPr>
            <w:tcW w:w="3220" w:type="dxa"/>
          </w:tcPr>
          <w:p w14:paraId="34284826" w14:textId="2A9C07A1" w:rsidR="0086627C" w:rsidRPr="003A3D1C" w:rsidRDefault="0086627C" w:rsidP="0086627C">
            <w:pPr>
              <w:tabs>
                <w:tab w:val="left" w:pos="286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Б, 2В, 3Г</w:t>
            </w:r>
          </w:p>
        </w:tc>
      </w:tr>
      <w:tr w:rsidR="0086627C" w:rsidRPr="000057D8" w14:paraId="4D75E8A0" w14:textId="77777777" w:rsidTr="009E53D5">
        <w:tc>
          <w:tcPr>
            <w:tcW w:w="1222" w:type="dxa"/>
          </w:tcPr>
          <w:p w14:paraId="176CB3B9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4037866A" w14:textId="77777777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D2C71EB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D1AFCF2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2F6688B6" w14:textId="6D5F6E06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6</w:t>
            </w:r>
          </w:p>
        </w:tc>
        <w:tc>
          <w:tcPr>
            <w:tcW w:w="3220" w:type="dxa"/>
          </w:tcPr>
          <w:p w14:paraId="0B977BD2" w14:textId="4B5401FF" w:rsidR="0086627C" w:rsidRPr="00FE1A61" w:rsidRDefault="0086627C" w:rsidP="0086627C">
            <w:pPr>
              <w:tabs>
                <w:tab w:val="left" w:pos="286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 нуль, ноль, нулю, нолю</w:t>
            </w:r>
          </w:p>
        </w:tc>
      </w:tr>
      <w:tr w:rsidR="0086627C" w:rsidRPr="000057D8" w14:paraId="17719243" w14:textId="77777777" w:rsidTr="009E53D5">
        <w:tc>
          <w:tcPr>
            <w:tcW w:w="1222" w:type="dxa"/>
          </w:tcPr>
          <w:p w14:paraId="3F6A2AF3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66FE8A89" w14:textId="77777777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E1596F1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D4C67FB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673DC626" w14:textId="6108B6F8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7</w:t>
            </w:r>
          </w:p>
        </w:tc>
        <w:tc>
          <w:tcPr>
            <w:tcW w:w="3220" w:type="dxa"/>
          </w:tcPr>
          <w:p w14:paraId="47E781F6" w14:textId="7808C6A6" w:rsidR="0086627C" w:rsidRPr="003A3D1C" w:rsidRDefault="0086627C" w:rsidP="0086627C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color w:val="000000"/>
                <w:sz w:val="24"/>
                <w:szCs w:val="24"/>
              </w:rPr>
              <w:t>2, два, двум</w:t>
            </w:r>
          </w:p>
        </w:tc>
      </w:tr>
      <w:tr w:rsidR="0086627C" w:rsidRPr="000057D8" w14:paraId="0FF7F48F" w14:textId="77777777" w:rsidTr="009E53D5">
        <w:tc>
          <w:tcPr>
            <w:tcW w:w="1222" w:type="dxa"/>
          </w:tcPr>
          <w:p w14:paraId="7B04CA49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01D14A56" w14:textId="77777777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51D6370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37CA13F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3F42CB66" w14:textId="55F651ED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8</w:t>
            </w:r>
          </w:p>
        </w:tc>
        <w:tc>
          <w:tcPr>
            <w:tcW w:w="3220" w:type="dxa"/>
          </w:tcPr>
          <w:p w14:paraId="0081D5E9" w14:textId="064BCFFC" w:rsidR="0086627C" w:rsidRPr="003A3D1C" w:rsidRDefault="0086627C" w:rsidP="0086627C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hAnsi="Times New Roman" w:cs="Times New Roman"/>
                <w:sz w:val="24"/>
                <w:szCs w:val="24"/>
              </w:rPr>
              <w:t>1, один, одному, единице</w:t>
            </w:r>
          </w:p>
        </w:tc>
      </w:tr>
      <w:tr w:rsidR="0086627C" w:rsidRPr="000057D8" w14:paraId="45E1203F" w14:textId="77777777" w:rsidTr="009E53D5">
        <w:tc>
          <w:tcPr>
            <w:tcW w:w="1222" w:type="dxa"/>
          </w:tcPr>
          <w:p w14:paraId="366DCC2C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D3E7822" w14:textId="77777777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0937EBA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717F42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2E2BF114" w14:textId="73190FF5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9</w:t>
            </w:r>
          </w:p>
        </w:tc>
        <w:tc>
          <w:tcPr>
            <w:tcW w:w="3220" w:type="dxa"/>
          </w:tcPr>
          <w:p w14:paraId="66CC4788" w14:textId="51D33777" w:rsidR="0086627C" w:rsidRPr="003A3D1C" w:rsidRDefault="0086627C" w:rsidP="0086627C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2, два, двум</w:t>
            </w:r>
          </w:p>
        </w:tc>
      </w:tr>
      <w:tr w:rsidR="0086627C" w:rsidRPr="000057D8" w14:paraId="7B129CE4" w14:textId="77777777" w:rsidTr="009E53D5">
        <w:tc>
          <w:tcPr>
            <w:tcW w:w="1222" w:type="dxa"/>
          </w:tcPr>
          <w:p w14:paraId="689EE3AE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2917F66" w14:textId="77777777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2D14932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1F1AE2D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2FB3B1DD" w14:textId="6B02DC89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0</w:t>
            </w:r>
          </w:p>
        </w:tc>
        <w:tc>
          <w:tcPr>
            <w:tcW w:w="3220" w:type="dxa"/>
          </w:tcPr>
          <w:p w14:paraId="1BBB4A00" w14:textId="3E017F49" w:rsidR="0086627C" w:rsidRPr="003A3D1C" w:rsidRDefault="0086627C" w:rsidP="0086627C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4</w:t>
            </w:r>
            <w:r w:rsidRPr="003A3D1C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 xml:space="preserve">, </w:t>
            </w:r>
            <w: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 xml:space="preserve">четыре,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черырем</w:t>
            </w:r>
            <w:proofErr w:type="spellEnd"/>
          </w:p>
        </w:tc>
      </w:tr>
      <w:tr w:rsidR="0086627C" w:rsidRPr="000057D8" w14:paraId="33568278" w14:textId="77777777" w:rsidTr="009E53D5">
        <w:tc>
          <w:tcPr>
            <w:tcW w:w="1222" w:type="dxa"/>
          </w:tcPr>
          <w:p w14:paraId="1419CE31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D07EEEA" w14:textId="77777777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4655AED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F5E20B8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91A1EF8" w14:textId="3479DBA0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1</w:t>
            </w:r>
          </w:p>
        </w:tc>
        <w:tc>
          <w:tcPr>
            <w:tcW w:w="3220" w:type="dxa"/>
          </w:tcPr>
          <w:p w14:paraId="4A22C7C4" w14:textId="03ADEAFD" w:rsidR="0086627C" w:rsidRPr="003A3D1C" w:rsidRDefault="0086627C" w:rsidP="0086627C">
            <w:pPr>
              <w:tabs>
                <w:tab w:val="left" w:pos="136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E1A61">
              <w:rPr>
                <w:rFonts w:ascii="Times New Roman" w:eastAsia="Calibri" w:hAnsi="Times New Roman" w:cs="Times New Roman"/>
                <w:sz w:val="24"/>
                <w:szCs w:val="24"/>
              </w:rPr>
              <w:t>5, пять, пяти</w:t>
            </w:r>
          </w:p>
        </w:tc>
      </w:tr>
      <w:tr w:rsidR="0086627C" w:rsidRPr="000057D8" w14:paraId="6671B038" w14:textId="77777777" w:rsidTr="009E53D5">
        <w:tc>
          <w:tcPr>
            <w:tcW w:w="1222" w:type="dxa"/>
          </w:tcPr>
          <w:p w14:paraId="18D80E63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12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3ACA8CF" w14:textId="77777777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1D4D390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CC4DDEE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782CA29" w14:textId="7A833A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2</w:t>
            </w:r>
          </w:p>
        </w:tc>
        <w:tc>
          <w:tcPr>
            <w:tcW w:w="3220" w:type="dxa"/>
          </w:tcPr>
          <w:p w14:paraId="3F923114" w14:textId="5F1E4A81" w:rsidR="0086627C" w:rsidRPr="003A3D1C" w:rsidRDefault="0086627C" w:rsidP="0086627C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color w:val="000000"/>
                <w:sz w:val="24"/>
                <w:szCs w:val="24"/>
              </w:rPr>
              <w:t>2, два, двум</w:t>
            </w:r>
          </w:p>
        </w:tc>
      </w:tr>
      <w:tr w:rsidR="0086627C" w:rsidRPr="000057D8" w14:paraId="4949533D" w14:textId="77777777" w:rsidTr="009E53D5">
        <w:tc>
          <w:tcPr>
            <w:tcW w:w="1222" w:type="dxa"/>
          </w:tcPr>
          <w:p w14:paraId="32823A06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48F8BE50" w14:textId="77777777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9A9DD81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4A35A8E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19D5D85F" w14:textId="6067CEE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3</w:t>
            </w:r>
          </w:p>
        </w:tc>
        <w:tc>
          <w:tcPr>
            <w:tcW w:w="3220" w:type="dxa"/>
          </w:tcPr>
          <w:p w14:paraId="3BDA85BC" w14:textId="032700BE" w:rsidR="0086627C" w:rsidRPr="003A3D1C" w:rsidRDefault="0086627C" w:rsidP="0086627C">
            <w:pPr>
              <w:tabs>
                <w:tab w:val="left" w:pos="331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3, три, трем</w:t>
            </w:r>
          </w:p>
        </w:tc>
      </w:tr>
      <w:tr w:rsidR="0086627C" w:rsidRPr="000057D8" w14:paraId="6C290059" w14:textId="77777777" w:rsidTr="009E53D5">
        <w:tc>
          <w:tcPr>
            <w:tcW w:w="1222" w:type="dxa"/>
          </w:tcPr>
          <w:p w14:paraId="1D0B321D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518E4C0A" w14:textId="77777777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B07FCBD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C77C815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7A43BD45" w14:textId="0ED0EFD5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4</w:t>
            </w:r>
          </w:p>
        </w:tc>
        <w:tc>
          <w:tcPr>
            <w:tcW w:w="3220" w:type="dxa"/>
          </w:tcPr>
          <w:p w14:paraId="13C0F2A3" w14:textId="57987A91" w:rsidR="0086627C" w:rsidRPr="003A3D1C" w:rsidRDefault="0086627C" w:rsidP="0086627C">
            <w:pPr>
              <w:tabs>
                <w:tab w:val="left" w:pos="307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, десять, десяти</w:t>
            </w:r>
          </w:p>
        </w:tc>
      </w:tr>
      <w:tr w:rsidR="0086627C" w:rsidRPr="000057D8" w14:paraId="25484CE8" w14:textId="77777777" w:rsidTr="009E53D5">
        <w:tc>
          <w:tcPr>
            <w:tcW w:w="1222" w:type="dxa"/>
          </w:tcPr>
          <w:p w14:paraId="7BFF4BD1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0C0C89F0" w14:textId="77777777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147D26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5120727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3FA92FAC" w14:textId="4CE59546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5</w:t>
            </w:r>
          </w:p>
        </w:tc>
        <w:tc>
          <w:tcPr>
            <w:tcW w:w="3220" w:type="dxa"/>
          </w:tcPr>
          <w:p w14:paraId="58969E6B" w14:textId="767A96BB" w:rsidR="0086627C" w:rsidRPr="003A3D1C" w:rsidRDefault="0086627C" w:rsidP="0086627C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hAnsi="Times New Roman" w:cs="Times New Roman"/>
                <w:sz w:val="24"/>
                <w:szCs w:val="24"/>
              </w:rPr>
              <w:t>1, один, одному, единице</w:t>
            </w:r>
          </w:p>
        </w:tc>
      </w:tr>
      <w:tr w:rsidR="0086627C" w:rsidRPr="000057D8" w14:paraId="23BC221B" w14:textId="77777777" w:rsidTr="009E53D5">
        <w:tc>
          <w:tcPr>
            <w:tcW w:w="1222" w:type="dxa"/>
          </w:tcPr>
          <w:p w14:paraId="61BB388C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66752BA6" w14:textId="77777777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8186283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A8801F3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6EBF9041" w14:textId="74C4606E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6</w:t>
            </w:r>
          </w:p>
        </w:tc>
        <w:tc>
          <w:tcPr>
            <w:tcW w:w="3220" w:type="dxa"/>
          </w:tcPr>
          <w:p w14:paraId="460E0AAB" w14:textId="01D7F916" w:rsidR="0086627C" w:rsidRPr="003A3D1C" w:rsidRDefault="0086627C" w:rsidP="0086627C">
            <w:pPr>
              <w:tabs>
                <w:tab w:val="left" w:pos="2880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2, два, двум</w:t>
            </w:r>
          </w:p>
        </w:tc>
      </w:tr>
      <w:tr w:rsidR="0086627C" w:rsidRPr="000057D8" w14:paraId="4104C648" w14:textId="77777777" w:rsidTr="009E53D5">
        <w:tc>
          <w:tcPr>
            <w:tcW w:w="1222" w:type="dxa"/>
          </w:tcPr>
          <w:p w14:paraId="03753370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42430A0F" w14:textId="77777777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0E5A809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56C18CB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3EFFEE13" w14:textId="1E4648C0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7</w:t>
            </w:r>
          </w:p>
        </w:tc>
        <w:tc>
          <w:tcPr>
            <w:tcW w:w="3220" w:type="dxa"/>
          </w:tcPr>
          <w:p w14:paraId="7B5D2FEE" w14:textId="7A8F2404" w:rsidR="0086627C" w:rsidRPr="003A3D1C" w:rsidRDefault="0086627C" w:rsidP="0086627C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28</w:t>
            </w:r>
          </w:p>
        </w:tc>
      </w:tr>
      <w:tr w:rsidR="0086627C" w:rsidRPr="000057D8" w14:paraId="4CDDE356" w14:textId="77777777" w:rsidTr="009E53D5">
        <w:tc>
          <w:tcPr>
            <w:tcW w:w="1222" w:type="dxa"/>
          </w:tcPr>
          <w:p w14:paraId="6F3785B4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40114A85" w14:textId="77777777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2649B2B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8A1AC12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D52F44D" w14:textId="0130E2B9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8</w:t>
            </w:r>
          </w:p>
        </w:tc>
        <w:tc>
          <w:tcPr>
            <w:tcW w:w="3220" w:type="dxa"/>
          </w:tcPr>
          <w:p w14:paraId="4272E592" w14:textId="38B54CEA" w:rsidR="0086627C" w:rsidRPr="003A3D1C" w:rsidRDefault="0086627C" w:rsidP="0086627C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расходится, является расходящимся</w:t>
            </w:r>
          </w:p>
        </w:tc>
      </w:tr>
      <w:tr w:rsidR="0086627C" w:rsidRPr="000057D8" w14:paraId="3714CC00" w14:textId="77777777" w:rsidTr="009E53D5">
        <w:tc>
          <w:tcPr>
            <w:tcW w:w="1222" w:type="dxa"/>
          </w:tcPr>
          <w:p w14:paraId="77673726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4DBBB5FF" w14:textId="77777777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541E7F5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C6C6032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24B32EDD" w14:textId="19FD7D13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9</w:t>
            </w:r>
          </w:p>
        </w:tc>
        <w:tc>
          <w:tcPr>
            <w:tcW w:w="3220" w:type="dxa"/>
          </w:tcPr>
          <w:p w14:paraId="09199FD1" w14:textId="2C9D9ACE" w:rsidR="0086627C" w:rsidRPr="003A3D1C" w:rsidRDefault="0086627C" w:rsidP="0086627C">
            <w:pPr>
              <w:tabs>
                <w:tab w:val="left" w:pos="364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2, два, двум</w:t>
            </w:r>
          </w:p>
        </w:tc>
      </w:tr>
      <w:tr w:rsidR="0086627C" w:rsidRPr="000057D8" w14:paraId="0DECD32B" w14:textId="77777777" w:rsidTr="009E53D5">
        <w:tc>
          <w:tcPr>
            <w:tcW w:w="1222" w:type="dxa"/>
          </w:tcPr>
          <w:p w14:paraId="33E2E2E2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226CB80" w14:textId="77777777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559A758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B75BD81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EF3ABDF" w14:textId="0F189911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0</w:t>
            </w:r>
          </w:p>
        </w:tc>
        <w:tc>
          <w:tcPr>
            <w:tcW w:w="3220" w:type="dxa"/>
          </w:tcPr>
          <w:p w14:paraId="351551B8" w14:textId="3F63E50C" w:rsidR="0086627C" w:rsidRPr="003A3D1C" w:rsidRDefault="0086627C" w:rsidP="0086627C">
            <w:pPr>
              <w:tabs>
                <w:tab w:val="left" w:pos="328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3, три, трем</w:t>
            </w:r>
          </w:p>
        </w:tc>
      </w:tr>
      <w:tr w:rsidR="0086627C" w:rsidRPr="000057D8" w14:paraId="750395BA" w14:textId="77777777" w:rsidTr="009E53D5">
        <w:tc>
          <w:tcPr>
            <w:tcW w:w="1222" w:type="dxa"/>
          </w:tcPr>
          <w:p w14:paraId="516DCB7F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7C24ADC9" w14:textId="77777777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62BF261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EFE3E8A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7AB22306" w14:textId="60E6B2F4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1</w:t>
            </w:r>
          </w:p>
        </w:tc>
        <w:tc>
          <w:tcPr>
            <w:tcW w:w="3220" w:type="dxa"/>
          </w:tcPr>
          <w:p w14:paraId="1EF696CA" w14:textId="7B17C1E1" w:rsidR="0086627C" w:rsidRPr="003A3D1C" w:rsidRDefault="0086627C" w:rsidP="0086627C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9, девять, девяти</w:t>
            </w:r>
          </w:p>
        </w:tc>
      </w:tr>
      <w:tr w:rsidR="0086627C" w:rsidRPr="000057D8" w14:paraId="0CEDA3AA" w14:textId="77777777" w:rsidTr="009E53D5">
        <w:tc>
          <w:tcPr>
            <w:tcW w:w="1222" w:type="dxa"/>
          </w:tcPr>
          <w:p w14:paraId="2593F250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7C3B6B6" w14:textId="77777777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A45412D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DE24C1C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6D8EDC88" w14:textId="09E11BC0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2</w:t>
            </w:r>
          </w:p>
        </w:tc>
        <w:tc>
          <w:tcPr>
            <w:tcW w:w="3220" w:type="dxa"/>
          </w:tcPr>
          <w:p w14:paraId="1CAF521B" w14:textId="1796BD63" w:rsidR="0086627C" w:rsidRPr="003A3D1C" w:rsidRDefault="0086627C" w:rsidP="0086627C">
            <w:pPr>
              <w:tabs>
                <w:tab w:val="left" w:pos="280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hAnsi="Times New Roman" w:cs="Times New Roman"/>
                <w:sz w:val="24"/>
                <w:szCs w:val="24"/>
              </w:rPr>
              <w:t>1, один, одному, единице</w:t>
            </w:r>
          </w:p>
        </w:tc>
      </w:tr>
      <w:tr w:rsidR="0086627C" w:rsidRPr="000057D8" w14:paraId="41D7D354" w14:textId="77777777" w:rsidTr="009E53D5">
        <w:tc>
          <w:tcPr>
            <w:tcW w:w="1222" w:type="dxa"/>
          </w:tcPr>
          <w:p w14:paraId="13AC59AC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55F8D5B4" w14:textId="324599DF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62B3966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345E430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2B4FA8A8" w14:textId="3A4519AC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3</w:t>
            </w:r>
          </w:p>
        </w:tc>
        <w:tc>
          <w:tcPr>
            <w:tcW w:w="3220" w:type="dxa"/>
          </w:tcPr>
          <w:p w14:paraId="2A05F6BF" w14:textId="5F7FA661" w:rsidR="0086627C" w:rsidRPr="003A3D1C" w:rsidRDefault="0086627C" w:rsidP="0086627C">
            <w:pPr>
              <w:tabs>
                <w:tab w:val="left" w:pos="286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hAnsi="Times New Roman" w:cs="Times New Roman"/>
                <w:sz w:val="24"/>
                <w:szCs w:val="24"/>
              </w:rPr>
              <w:t>1, один, одному, единице</w:t>
            </w:r>
          </w:p>
        </w:tc>
      </w:tr>
      <w:tr w:rsidR="0086627C" w:rsidRPr="000057D8" w14:paraId="03E09B2B" w14:textId="77777777" w:rsidTr="009E53D5">
        <w:tc>
          <w:tcPr>
            <w:tcW w:w="1222" w:type="dxa"/>
          </w:tcPr>
          <w:p w14:paraId="0FD32478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22AD919" w14:textId="56A6604B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B63E3"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0D77531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4B79BDC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22E33691" w14:textId="1D7D4F80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4</w:t>
            </w:r>
          </w:p>
        </w:tc>
        <w:tc>
          <w:tcPr>
            <w:tcW w:w="3220" w:type="dxa"/>
          </w:tcPr>
          <w:p w14:paraId="01B124E2" w14:textId="1C1988C9" w:rsidR="0086627C" w:rsidRPr="003A3D1C" w:rsidRDefault="0086627C" w:rsidP="0086627C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сходится, является сходящимся</w:t>
            </w:r>
          </w:p>
        </w:tc>
      </w:tr>
      <w:tr w:rsidR="0086627C" w:rsidRPr="000057D8" w14:paraId="420CAD63" w14:textId="77777777" w:rsidTr="009E53D5">
        <w:tc>
          <w:tcPr>
            <w:tcW w:w="1222" w:type="dxa"/>
          </w:tcPr>
          <w:p w14:paraId="5AAD626A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48A56A45" w14:textId="06E95412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B63E3"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CEAA798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12C337C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37BFD78A" w14:textId="4FD9EA59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5</w:t>
            </w:r>
          </w:p>
        </w:tc>
        <w:tc>
          <w:tcPr>
            <w:tcW w:w="3220" w:type="dxa"/>
          </w:tcPr>
          <w:p w14:paraId="55BCAB83" w14:textId="3B1F1454" w:rsidR="0086627C" w:rsidRPr="003A3D1C" w:rsidRDefault="0086627C" w:rsidP="0086627C">
            <w:pPr>
              <w:tabs>
                <w:tab w:val="left" w:pos="280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абсолютно сходящимся, сходящимся абсолютно</w:t>
            </w:r>
          </w:p>
        </w:tc>
      </w:tr>
      <w:tr w:rsidR="0086627C" w:rsidRPr="000057D8" w14:paraId="39606A37" w14:textId="77777777" w:rsidTr="009E53D5">
        <w:tc>
          <w:tcPr>
            <w:tcW w:w="1222" w:type="dxa"/>
          </w:tcPr>
          <w:p w14:paraId="7B647EE9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5965A994" w14:textId="12A1E86A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B63E3">
              <w:rPr>
                <w:rFonts w:ascii="Times New Roman" w:eastAsia="Calibri" w:hAnsi="Times New Roman" w:cs="Times New Roman"/>
                <w:sz w:val="24"/>
                <w:szCs w:val="24"/>
              </w:rPr>
              <w:t>В,Г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C277333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07B3C9B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12D0A7F4" w14:textId="0434E9C2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6</w:t>
            </w:r>
          </w:p>
        </w:tc>
        <w:tc>
          <w:tcPr>
            <w:tcW w:w="3220" w:type="dxa"/>
          </w:tcPr>
          <w:p w14:paraId="69C80478" w14:textId="0295FF12" w:rsidR="0086627C" w:rsidRPr="003A3D1C" w:rsidRDefault="0086627C" w:rsidP="0086627C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0,25</w:t>
            </w:r>
          </w:p>
        </w:tc>
      </w:tr>
      <w:tr w:rsidR="0086627C" w:rsidRPr="000057D8" w14:paraId="0C4652BF" w14:textId="77777777" w:rsidTr="009E53D5">
        <w:tc>
          <w:tcPr>
            <w:tcW w:w="1222" w:type="dxa"/>
          </w:tcPr>
          <w:p w14:paraId="42D79074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62CD8F20" w14:textId="77DCD2E4" w:rsidR="0086627C" w:rsidRPr="00CB63E3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B63E3"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2F8A86E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862235C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7F33806" w14:textId="623FD7E5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7</w:t>
            </w:r>
          </w:p>
        </w:tc>
        <w:tc>
          <w:tcPr>
            <w:tcW w:w="3220" w:type="dxa"/>
          </w:tcPr>
          <w:p w14:paraId="18B9001F" w14:textId="40447F72" w:rsidR="0086627C" w:rsidRPr="003A3D1C" w:rsidRDefault="0086627C" w:rsidP="0086627C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1, один, одному, единице</w:t>
            </w:r>
          </w:p>
        </w:tc>
      </w:tr>
      <w:tr w:rsidR="0086627C" w:rsidRPr="000057D8" w14:paraId="3A06E93C" w14:textId="77777777" w:rsidTr="009E53D5">
        <w:tc>
          <w:tcPr>
            <w:tcW w:w="1222" w:type="dxa"/>
          </w:tcPr>
          <w:p w14:paraId="00E126AF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5895AB04" w14:textId="4D006573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B63E3">
              <w:rPr>
                <w:rFonts w:ascii="Times New Roman" w:eastAsia="Calibri" w:hAnsi="Times New Roman" w:cs="Times New Roman"/>
                <w:sz w:val="24"/>
                <w:szCs w:val="24"/>
              </w:rPr>
              <w:t>Б,В,Г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0CE8F13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F5389F2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12DFCBAE" w14:textId="2E55C593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8</w:t>
            </w:r>
          </w:p>
        </w:tc>
        <w:tc>
          <w:tcPr>
            <w:tcW w:w="3220" w:type="dxa"/>
          </w:tcPr>
          <w:p w14:paraId="2E958B1F" w14:textId="2D6E6B22" w:rsidR="0086627C" w:rsidRPr="003A3D1C" w:rsidRDefault="0086627C" w:rsidP="0086627C">
            <w:pPr>
              <w:tabs>
                <w:tab w:val="left" w:pos="960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7, семь, семи</w:t>
            </w:r>
          </w:p>
        </w:tc>
      </w:tr>
      <w:tr w:rsidR="0086627C" w:rsidRPr="000057D8" w14:paraId="6F2C4B00" w14:textId="77777777" w:rsidTr="009E53D5">
        <w:tc>
          <w:tcPr>
            <w:tcW w:w="1222" w:type="dxa"/>
          </w:tcPr>
          <w:p w14:paraId="362E7123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EB70EB4" w14:textId="0663F4D5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B63E3">
              <w:rPr>
                <w:rFonts w:ascii="Times New Roman" w:eastAsia="Calibri" w:hAnsi="Times New Roman" w:cs="Times New Roman"/>
                <w:sz w:val="24"/>
                <w:szCs w:val="24"/>
              </w:rPr>
              <w:t>Б,В,Г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FBBD1B4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368B6B7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3365989" w14:textId="50ABE052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9</w:t>
            </w:r>
          </w:p>
        </w:tc>
        <w:tc>
          <w:tcPr>
            <w:tcW w:w="3220" w:type="dxa"/>
          </w:tcPr>
          <w:p w14:paraId="57158215" w14:textId="1F2222E4" w:rsidR="0086627C" w:rsidRPr="003A3D1C" w:rsidRDefault="0086627C" w:rsidP="0086627C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2, два, двум</w:t>
            </w:r>
          </w:p>
        </w:tc>
      </w:tr>
      <w:tr w:rsidR="0086627C" w:rsidRPr="000057D8" w14:paraId="10E9AEA9" w14:textId="77777777" w:rsidTr="009E53D5">
        <w:tc>
          <w:tcPr>
            <w:tcW w:w="1222" w:type="dxa"/>
          </w:tcPr>
          <w:p w14:paraId="11463B02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4E5286E1" w14:textId="77F3C084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B63E3">
              <w:rPr>
                <w:rFonts w:ascii="Times New Roman" w:eastAsia="Calibri" w:hAnsi="Times New Roman" w:cs="Times New Roman"/>
                <w:sz w:val="24"/>
                <w:szCs w:val="24"/>
              </w:rPr>
              <w:t>Б,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F0D46B2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B5DF627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6EB907B0" w14:textId="07FF9DDB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0</w:t>
            </w:r>
          </w:p>
        </w:tc>
        <w:tc>
          <w:tcPr>
            <w:tcW w:w="3220" w:type="dxa"/>
          </w:tcPr>
          <w:p w14:paraId="4B68DCC1" w14:textId="74B493BA" w:rsidR="0086627C" w:rsidRPr="003A3D1C" w:rsidRDefault="0086627C" w:rsidP="0086627C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1, один, одному, единице</w:t>
            </w:r>
          </w:p>
        </w:tc>
      </w:tr>
      <w:tr w:rsidR="0086627C" w:rsidRPr="000057D8" w14:paraId="08F5312D" w14:textId="77777777" w:rsidTr="009E53D5">
        <w:tc>
          <w:tcPr>
            <w:tcW w:w="1222" w:type="dxa"/>
          </w:tcPr>
          <w:p w14:paraId="6FDE3500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AA43643" w14:textId="379C2EF8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B63E3"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8C28C85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A959E89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8EFCDE8" w14:textId="5CFEE832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</w:t>
            </w: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220" w:type="dxa"/>
          </w:tcPr>
          <w:p w14:paraId="72BAF27A" w14:textId="26978C45" w:rsidR="0086627C" w:rsidRPr="003A3D1C" w:rsidRDefault="0086627C" w:rsidP="0086627C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сходится, сходящийся</w:t>
            </w:r>
          </w:p>
        </w:tc>
      </w:tr>
      <w:tr w:rsidR="0086627C" w:rsidRPr="000057D8" w14:paraId="30EB9424" w14:textId="77777777" w:rsidTr="009E53D5">
        <w:tc>
          <w:tcPr>
            <w:tcW w:w="1222" w:type="dxa"/>
          </w:tcPr>
          <w:p w14:paraId="416C52C1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2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73AF93EC" w14:textId="2F251CDF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1CAAE76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793A3BB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5FD25FD" w14:textId="45AD83DC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</w:t>
            </w: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3220" w:type="dxa"/>
          </w:tcPr>
          <w:p w14:paraId="5BA70159" w14:textId="02B6C444" w:rsidR="0086627C" w:rsidRPr="003A3D1C" w:rsidRDefault="0086627C" w:rsidP="0086627C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2, два, двум</w:t>
            </w:r>
          </w:p>
        </w:tc>
      </w:tr>
      <w:tr w:rsidR="0086627C" w:rsidRPr="000057D8" w14:paraId="748527DC" w14:textId="77777777" w:rsidTr="009E53D5">
        <w:tc>
          <w:tcPr>
            <w:tcW w:w="1222" w:type="dxa"/>
          </w:tcPr>
          <w:p w14:paraId="589EF6A1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3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65685840" w14:textId="191430F5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F0E8050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A5D80F0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1028450B" w14:textId="551B0340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</w:t>
            </w: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3220" w:type="dxa"/>
          </w:tcPr>
          <w:p w14:paraId="73ED5FE7" w14:textId="2325DD42" w:rsidR="0086627C" w:rsidRPr="003A3D1C" w:rsidRDefault="0086627C" w:rsidP="0086627C">
            <w:pPr>
              <w:tabs>
                <w:tab w:val="left" w:pos="280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 нуль, ноль, нулю, нолю</w:t>
            </w:r>
          </w:p>
        </w:tc>
      </w:tr>
      <w:tr w:rsidR="0086627C" w:rsidRPr="000057D8" w14:paraId="19D8ADFB" w14:textId="77777777" w:rsidTr="009E53D5">
        <w:tc>
          <w:tcPr>
            <w:tcW w:w="1222" w:type="dxa"/>
          </w:tcPr>
          <w:p w14:paraId="3357285F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4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1B48B52" w14:textId="3B7CE252" w:rsidR="0086627C" w:rsidRPr="003A3D1C" w:rsidRDefault="0086627C" w:rsidP="0086627C">
            <w:pPr>
              <w:pStyle w:val="a9"/>
              <w:ind w:firstLine="0"/>
              <w:rPr>
                <w:color w:val="000000"/>
                <w:sz w:val="24"/>
                <w:szCs w:val="24"/>
              </w:rPr>
            </w:pPr>
            <w:r w:rsidRPr="003A3D1C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6519537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2D64350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60E10FEE" w14:textId="49359756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</w:t>
            </w: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3220" w:type="dxa"/>
          </w:tcPr>
          <w:p w14:paraId="352CFC52" w14:textId="420A157A" w:rsidR="0086627C" w:rsidRPr="003A3D1C" w:rsidRDefault="0086627C" w:rsidP="0086627C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1,6 или  1.6</w:t>
            </w:r>
          </w:p>
        </w:tc>
      </w:tr>
      <w:tr w:rsidR="0086627C" w:rsidRPr="000057D8" w14:paraId="7D106860" w14:textId="77777777" w:rsidTr="009E53D5">
        <w:tc>
          <w:tcPr>
            <w:tcW w:w="1222" w:type="dxa"/>
          </w:tcPr>
          <w:p w14:paraId="28974802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5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4EB235B0" w14:textId="32777126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5C28D49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3B2F606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7395091C" w14:textId="78E0FC7D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</w:t>
            </w: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3220" w:type="dxa"/>
          </w:tcPr>
          <w:p w14:paraId="378B7B92" w14:textId="0C103F9A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 нуль, ноль, нулю, нолю</w:t>
            </w:r>
          </w:p>
        </w:tc>
      </w:tr>
      <w:tr w:rsidR="0086627C" w:rsidRPr="000057D8" w14:paraId="27817909" w14:textId="77777777" w:rsidTr="009E53D5">
        <w:tc>
          <w:tcPr>
            <w:tcW w:w="1222" w:type="dxa"/>
          </w:tcPr>
          <w:p w14:paraId="34A1F335" w14:textId="39168503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6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43FBF89E" w14:textId="4A68F546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1А, 2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47DA05D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27DD6E4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0A9D121" w14:textId="31CEA76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6</w:t>
            </w:r>
          </w:p>
        </w:tc>
        <w:tc>
          <w:tcPr>
            <w:tcW w:w="3220" w:type="dxa"/>
          </w:tcPr>
          <w:p w14:paraId="4DC8B2D5" w14:textId="4123E94D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бесконечно большой</w:t>
            </w:r>
          </w:p>
        </w:tc>
      </w:tr>
      <w:tr w:rsidR="0086627C" w:rsidRPr="000057D8" w14:paraId="56B4122B" w14:textId="77777777" w:rsidTr="009E53D5">
        <w:tc>
          <w:tcPr>
            <w:tcW w:w="1222" w:type="dxa"/>
          </w:tcPr>
          <w:p w14:paraId="05E611EE" w14:textId="2FF9A160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7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664A8E28" w14:textId="1F23D0F6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hAnsi="Times New Roman" w:cs="Times New Roman"/>
                <w:sz w:val="24"/>
                <w:szCs w:val="24"/>
              </w:rPr>
              <w:t>1А, 2Б, 3В, 4Г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53C854C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DD29C9D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63CEEB01" w14:textId="6DC4EDE1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7</w:t>
            </w:r>
          </w:p>
        </w:tc>
        <w:tc>
          <w:tcPr>
            <w:tcW w:w="3220" w:type="dxa"/>
          </w:tcPr>
          <w:p w14:paraId="141A7981" w14:textId="0F52F7DC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 нуль, ноль, нулю, нолю</w:t>
            </w:r>
          </w:p>
        </w:tc>
      </w:tr>
      <w:tr w:rsidR="0086627C" w:rsidRPr="000057D8" w14:paraId="7C09392D" w14:textId="77777777" w:rsidTr="009E53D5">
        <w:tc>
          <w:tcPr>
            <w:tcW w:w="1222" w:type="dxa"/>
          </w:tcPr>
          <w:p w14:paraId="1F67972B" w14:textId="16B0BF30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8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641F0C15" w14:textId="22D15320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1Б, 2А, 3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61F7C11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0E74402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5328E488" w14:textId="4B64135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8</w:t>
            </w:r>
          </w:p>
        </w:tc>
        <w:tc>
          <w:tcPr>
            <w:tcW w:w="3220" w:type="dxa"/>
          </w:tcPr>
          <w:p w14:paraId="62D40D25" w14:textId="5634CA77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1, один, одному, единице</w:t>
            </w:r>
          </w:p>
        </w:tc>
      </w:tr>
      <w:tr w:rsidR="0086627C" w:rsidRPr="000057D8" w14:paraId="1CF3EF46" w14:textId="77777777" w:rsidTr="009E53D5">
        <w:tc>
          <w:tcPr>
            <w:tcW w:w="1222" w:type="dxa"/>
          </w:tcPr>
          <w:p w14:paraId="0E6F635B" w14:textId="15A349B7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9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62436536" w14:textId="5A341F18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1Б, 2А, 3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E8EA993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20C47E4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3C2EC75A" w14:textId="0D6C5699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9</w:t>
            </w:r>
          </w:p>
        </w:tc>
        <w:tc>
          <w:tcPr>
            <w:tcW w:w="3220" w:type="dxa"/>
          </w:tcPr>
          <w:p w14:paraId="69A29325" w14:textId="42480B60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4, четыре, четырем</w:t>
            </w:r>
          </w:p>
        </w:tc>
      </w:tr>
      <w:tr w:rsidR="0086627C" w:rsidRPr="000057D8" w14:paraId="52421281" w14:textId="77777777" w:rsidTr="009E53D5">
        <w:tc>
          <w:tcPr>
            <w:tcW w:w="1222" w:type="dxa"/>
          </w:tcPr>
          <w:p w14:paraId="0F929A68" w14:textId="344FAA94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0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063A314C" w14:textId="522CE5B8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1А, 2Б, 3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181D5DA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CF5CA3C" w14:textId="77777777" w:rsidR="0086627C" w:rsidRPr="000057D8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2C5C48ED" w14:textId="6E4F0CD2" w:rsidR="0086627C" w:rsidRPr="000057D8" w:rsidRDefault="0086627C" w:rsidP="0086627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0</w:t>
            </w:r>
          </w:p>
        </w:tc>
        <w:tc>
          <w:tcPr>
            <w:tcW w:w="3220" w:type="dxa"/>
          </w:tcPr>
          <w:p w14:paraId="6B66651E" w14:textId="60E93B0A" w:rsidR="0086627C" w:rsidRPr="003A3D1C" w:rsidRDefault="0086627C" w:rsidP="0086627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D1C">
              <w:rPr>
                <w:rFonts w:ascii="Times New Roman" w:eastAsia="Calibri" w:hAnsi="Times New Roman" w:cs="Times New Roman"/>
                <w:sz w:val="24"/>
                <w:szCs w:val="24"/>
              </w:rPr>
              <w:t>0.5 или  0,5</w:t>
            </w:r>
          </w:p>
        </w:tc>
      </w:tr>
    </w:tbl>
    <w:p w14:paraId="798130FE" w14:textId="77777777" w:rsidR="00CF39D4" w:rsidRPr="000057D8" w:rsidRDefault="00CF39D4" w:rsidP="0086627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sectPr w:rsidR="00CF39D4" w:rsidRPr="000057D8" w:rsidSect="006D0364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1F966ED"/>
    <w:multiLevelType w:val="hybridMultilevel"/>
    <w:tmpl w:val="B212DDBA"/>
    <w:lvl w:ilvl="0" w:tplc="3B967A48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"/>
  </w:num>
  <w:num w:numId="2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7CAA"/>
    <w:rsid w:val="00001003"/>
    <w:rsid w:val="00012D00"/>
    <w:rsid w:val="00021869"/>
    <w:rsid w:val="00030F00"/>
    <w:rsid w:val="00031B87"/>
    <w:rsid w:val="000329C2"/>
    <w:rsid w:val="00042ED7"/>
    <w:rsid w:val="00045DEE"/>
    <w:rsid w:val="00062E7E"/>
    <w:rsid w:val="00081BDA"/>
    <w:rsid w:val="00093DAF"/>
    <w:rsid w:val="000A1BA8"/>
    <w:rsid w:val="000D2FC7"/>
    <w:rsid w:val="000E29D3"/>
    <w:rsid w:val="000F5345"/>
    <w:rsid w:val="000F724A"/>
    <w:rsid w:val="000F7708"/>
    <w:rsid w:val="001006E1"/>
    <w:rsid w:val="00106C61"/>
    <w:rsid w:val="00125E17"/>
    <w:rsid w:val="00141A5A"/>
    <w:rsid w:val="0014715C"/>
    <w:rsid w:val="00154B46"/>
    <w:rsid w:val="001637E4"/>
    <w:rsid w:val="001812A5"/>
    <w:rsid w:val="001A1A0D"/>
    <w:rsid w:val="001C3C51"/>
    <w:rsid w:val="001E34BD"/>
    <w:rsid w:val="00200B74"/>
    <w:rsid w:val="0020110B"/>
    <w:rsid w:val="00204EEE"/>
    <w:rsid w:val="00212798"/>
    <w:rsid w:val="00212D48"/>
    <w:rsid w:val="002361CB"/>
    <w:rsid w:val="00260D9C"/>
    <w:rsid w:val="002870B6"/>
    <w:rsid w:val="00293DD3"/>
    <w:rsid w:val="002A37F0"/>
    <w:rsid w:val="002C268D"/>
    <w:rsid w:val="002D7C3B"/>
    <w:rsid w:val="002E510A"/>
    <w:rsid w:val="002F7FB1"/>
    <w:rsid w:val="0033471B"/>
    <w:rsid w:val="0034046B"/>
    <w:rsid w:val="003549BD"/>
    <w:rsid w:val="00355445"/>
    <w:rsid w:val="003704F6"/>
    <w:rsid w:val="0037263D"/>
    <w:rsid w:val="003B71B8"/>
    <w:rsid w:val="003D74E4"/>
    <w:rsid w:val="003E3B2E"/>
    <w:rsid w:val="00452EE6"/>
    <w:rsid w:val="0045489B"/>
    <w:rsid w:val="00465205"/>
    <w:rsid w:val="00467E22"/>
    <w:rsid w:val="00470F18"/>
    <w:rsid w:val="004733BE"/>
    <w:rsid w:val="0047432E"/>
    <w:rsid w:val="004757D1"/>
    <w:rsid w:val="0048095B"/>
    <w:rsid w:val="00482C8F"/>
    <w:rsid w:val="0048628F"/>
    <w:rsid w:val="004A092D"/>
    <w:rsid w:val="004C57F7"/>
    <w:rsid w:val="004D3545"/>
    <w:rsid w:val="004F0968"/>
    <w:rsid w:val="005033DB"/>
    <w:rsid w:val="00510F85"/>
    <w:rsid w:val="00536ADE"/>
    <w:rsid w:val="00547E11"/>
    <w:rsid w:val="00565970"/>
    <w:rsid w:val="00594294"/>
    <w:rsid w:val="00595387"/>
    <w:rsid w:val="005A04A2"/>
    <w:rsid w:val="005A5884"/>
    <w:rsid w:val="005D3472"/>
    <w:rsid w:val="00644702"/>
    <w:rsid w:val="00673344"/>
    <w:rsid w:val="006932E8"/>
    <w:rsid w:val="006A5987"/>
    <w:rsid w:val="006B6F0F"/>
    <w:rsid w:val="006C0F81"/>
    <w:rsid w:val="006C241B"/>
    <w:rsid w:val="006C49C2"/>
    <w:rsid w:val="006C5DDE"/>
    <w:rsid w:val="006D0364"/>
    <w:rsid w:val="006E332D"/>
    <w:rsid w:val="0073429D"/>
    <w:rsid w:val="007374AC"/>
    <w:rsid w:val="00743E74"/>
    <w:rsid w:val="00761F96"/>
    <w:rsid w:val="007732FE"/>
    <w:rsid w:val="007819E4"/>
    <w:rsid w:val="00785871"/>
    <w:rsid w:val="00792EAD"/>
    <w:rsid w:val="007A06EC"/>
    <w:rsid w:val="007A1FE8"/>
    <w:rsid w:val="007A6DD7"/>
    <w:rsid w:val="007B3F73"/>
    <w:rsid w:val="007E4C46"/>
    <w:rsid w:val="007E6B85"/>
    <w:rsid w:val="007E6B9B"/>
    <w:rsid w:val="007F5C5D"/>
    <w:rsid w:val="0083373C"/>
    <w:rsid w:val="00850A0A"/>
    <w:rsid w:val="0086627C"/>
    <w:rsid w:val="008925B9"/>
    <w:rsid w:val="008B2325"/>
    <w:rsid w:val="008E6994"/>
    <w:rsid w:val="008F2849"/>
    <w:rsid w:val="008F7AA8"/>
    <w:rsid w:val="00944DFA"/>
    <w:rsid w:val="00952F1A"/>
    <w:rsid w:val="00955A5C"/>
    <w:rsid w:val="00955A9B"/>
    <w:rsid w:val="009835B6"/>
    <w:rsid w:val="009918A2"/>
    <w:rsid w:val="009964D7"/>
    <w:rsid w:val="009A1A15"/>
    <w:rsid w:val="009B4010"/>
    <w:rsid w:val="009B470A"/>
    <w:rsid w:val="009C3ED4"/>
    <w:rsid w:val="009E53D5"/>
    <w:rsid w:val="009F4D07"/>
    <w:rsid w:val="00A00B03"/>
    <w:rsid w:val="00A22DF5"/>
    <w:rsid w:val="00A32384"/>
    <w:rsid w:val="00A44CA9"/>
    <w:rsid w:val="00A512BF"/>
    <w:rsid w:val="00A53B3C"/>
    <w:rsid w:val="00A711AE"/>
    <w:rsid w:val="00AA21DC"/>
    <w:rsid w:val="00AA6503"/>
    <w:rsid w:val="00AF4CC2"/>
    <w:rsid w:val="00B01CDB"/>
    <w:rsid w:val="00B145BB"/>
    <w:rsid w:val="00B36E2F"/>
    <w:rsid w:val="00B63AF9"/>
    <w:rsid w:val="00B66AF0"/>
    <w:rsid w:val="00B94230"/>
    <w:rsid w:val="00BA21F1"/>
    <w:rsid w:val="00BB5D45"/>
    <w:rsid w:val="00BC0211"/>
    <w:rsid w:val="00BC1316"/>
    <w:rsid w:val="00BD42E4"/>
    <w:rsid w:val="00BE1549"/>
    <w:rsid w:val="00BE1C35"/>
    <w:rsid w:val="00C03AFD"/>
    <w:rsid w:val="00C06F92"/>
    <w:rsid w:val="00C14AB2"/>
    <w:rsid w:val="00C34157"/>
    <w:rsid w:val="00C61611"/>
    <w:rsid w:val="00C758CF"/>
    <w:rsid w:val="00C81A29"/>
    <w:rsid w:val="00C96BBE"/>
    <w:rsid w:val="00CB63E3"/>
    <w:rsid w:val="00CC0CF0"/>
    <w:rsid w:val="00CC3CAC"/>
    <w:rsid w:val="00CF39D4"/>
    <w:rsid w:val="00D111A7"/>
    <w:rsid w:val="00D173E1"/>
    <w:rsid w:val="00D2229A"/>
    <w:rsid w:val="00D309D4"/>
    <w:rsid w:val="00D37CAA"/>
    <w:rsid w:val="00D512C2"/>
    <w:rsid w:val="00D52968"/>
    <w:rsid w:val="00D65990"/>
    <w:rsid w:val="00D825F9"/>
    <w:rsid w:val="00D95206"/>
    <w:rsid w:val="00D952F2"/>
    <w:rsid w:val="00DB5840"/>
    <w:rsid w:val="00DE2543"/>
    <w:rsid w:val="00DE255A"/>
    <w:rsid w:val="00DE2E0F"/>
    <w:rsid w:val="00DF3D26"/>
    <w:rsid w:val="00DF5FE3"/>
    <w:rsid w:val="00E436DE"/>
    <w:rsid w:val="00E4730B"/>
    <w:rsid w:val="00EB3255"/>
    <w:rsid w:val="00EE085E"/>
    <w:rsid w:val="00EF314E"/>
    <w:rsid w:val="00F01E5E"/>
    <w:rsid w:val="00F12DF1"/>
    <w:rsid w:val="00F24C20"/>
    <w:rsid w:val="00F31DAE"/>
    <w:rsid w:val="00F37205"/>
    <w:rsid w:val="00F37EB8"/>
    <w:rsid w:val="00F4542E"/>
    <w:rsid w:val="00F87D9D"/>
    <w:rsid w:val="00FC2307"/>
    <w:rsid w:val="00FD319F"/>
    <w:rsid w:val="00FE1A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B99B0C5"/>
  <w15:chartTrackingRefBased/>
  <w15:docId w15:val="{B4D790BE-A582-40C0-92FE-68D6A15289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63AF9"/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7432E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B63AF9"/>
    <w:pPr>
      <w:spacing w:before="100" w:beforeAutospacing="1" w:after="100" w:afterAutospacing="1" w:line="256" w:lineRule="auto"/>
      <w:contextualSpacing/>
    </w:pPr>
    <w:rPr>
      <w:rFonts w:ascii="Calibri" w:eastAsia="Times New Roman" w:hAnsi="Calibri" w:cs="Times New Roman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B63AF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63AF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B63AF9"/>
    <w:rPr>
      <w:rFonts w:ascii="Segoe UI" w:hAnsi="Segoe UI" w:cs="Segoe UI"/>
      <w:sz w:val="18"/>
      <w:szCs w:val="18"/>
    </w:rPr>
  </w:style>
  <w:style w:type="table" w:styleId="a6">
    <w:name w:val="Table Grid"/>
    <w:basedOn w:val="a1"/>
    <w:uiPriority w:val="39"/>
    <w:rsid w:val="00B63A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">
    <w:name w:val="Сетка таблицы1"/>
    <w:basedOn w:val="a1"/>
    <w:next w:val="a6"/>
    <w:uiPriority w:val="39"/>
    <w:rsid w:val="00B63A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rsid w:val="00B63AF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Верхний колонтитул Знак"/>
    <w:basedOn w:val="a0"/>
    <w:link w:val="a7"/>
    <w:rsid w:val="00B63AF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ody Text Indent"/>
    <w:basedOn w:val="a"/>
    <w:link w:val="aa"/>
    <w:rsid w:val="00B63AF9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a">
    <w:name w:val="Основной текст с отступом Знак"/>
    <w:basedOn w:val="a0"/>
    <w:link w:val="a9"/>
    <w:rsid w:val="00B63AF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Body Text Indent 3"/>
    <w:basedOn w:val="a"/>
    <w:link w:val="30"/>
    <w:rsid w:val="00B63AF9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0">
    <w:name w:val="Основной текст с отступом 3 Знак"/>
    <w:basedOn w:val="a0"/>
    <w:link w:val="3"/>
    <w:rsid w:val="00B63AF9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styleId="ab">
    <w:name w:val="Placeholder Text"/>
    <w:basedOn w:val="a0"/>
    <w:uiPriority w:val="99"/>
    <w:semiHidden/>
    <w:rsid w:val="0037263D"/>
    <w:rPr>
      <w:color w:val="808080"/>
    </w:rPr>
  </w:style>
  <w:style w:type="paragraph" w:styleId="ac">
    <w:name w:val="Normal (Web)"/>
    <w:basedOn w:val="a"/>
    <w:uiPriority w:val="99"/>
    <w:unhideWhenUsed/>
    <w:rsid w:val="002A37F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9964D7"/>
  </w:style>
  <w:style w:type="character" w:styleId="ad">
    <w:name w:val="Strong"/>
    <w:basedOn w:val="a0"/>
    <w:uiPriority w:val="22"/>
    <w:qFormat/>
    <w:rsid w:val="009964D7"/>
    <w:rPr>
      <w:b/>
      <w:bCs/>
    </w:rPr>
  </w:style>
  <w:style w:type="paragraph" w:styleId="ae">
    <w:name w:val="Body Text"/>
    <w:basedOn w:val="a"/>
    <w:link w:val="af"/>
    <w:uiPriority w:val="99"/>
    <w:semiHidden/>
    <w:unhideWhenUsed/>
    <w:rsid w:val="00470F18"/>
    <w:pPr>
      <w:spacing w:after="120"/>
    </w:pPr>
  </w:style>
  <w:style w:type="character" w:customStyle="1" w:styleId="af">
    <w:name w:val="Основной текст Знак"/>
    <w:basedOn w:val="a0"/>
    <w:link w:val="ae"/>
    <w:uiPriority w:val="99"/>
    <w:semiHidden/>
    <w:rsid w:val="00470F18"/>
  </w:style>
  <w:style w:type="character" w:customStyle="1" w:styleId="answernumber">
    <w:name w:val="answernumber"/>
    <w:basedOn w:val="a0"/>
    <w:rsid w:val="00DF3D26"/>
  </w:style>
  <w:style w:type="table" w:customStyle="1" w:styleId="21">
    <w:name w:val="Сетка таблицы21"/>
    <w:basedOn w:val="a1"/>
    <w:next w:val="a6"/>
    <w:uiPriority w:val="39"/>
    <w:rsid w:val="004D354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0">
    <w:name w:val="Заголовок 4 Знак"/>
    <w:basedOn w:val="a0"/>
    <w:link w:val="4"/>
    <w:uiPriority w:val="9"/>
    <w:semiHidden/>
    <w:rsid w:val="0047432E"/>
    <w:rPr>
      <w:rFonts w:asciiTheme="majorHAnsi" w:eastAsiaTheme="majorEastAsia" w:hAnsiTheme="majorHAnsi" w:cstheme="majorBidi"/>
      <w:i/>
      <w:iCs/>
      <w:color w:val="2E74B5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316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58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97335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53991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5001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208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78698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1689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18753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700668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99681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791067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5244412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41900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59633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24191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4805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9898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9894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995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60463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2353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129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5489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0932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58432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1666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371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455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1489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89544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6772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069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07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49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490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44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692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292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19608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37818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8910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161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17334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9529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95897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6323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13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0516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7492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26183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415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35385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097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810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787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8163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7609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71231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166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1782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130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746919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07715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46060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2870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912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43710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1408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286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6467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57647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38909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584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2516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02147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838521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6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57.bin"/><Relationship Id="rId366" Type="http://schemas.openxmlformats.org/officeDocument/2006/relationships/oleObject" Target="embeddings/oleObject178.bin"/><Relationship Id="rId170" Type="http://schemas.openxmlformats.org/officeDocument/2006/relationships/image" Target="media/image84.wmf"/><Relationship Id="rId226" Type="http://schemas.openxmlformats.org/officeDocument/2006/relationships/image" Target="media/image113.wmf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3.wmf"/><Relationship Id="rId335" Type="http://schemas.openxmlformats.org/officeDocument/2006/relationships/image" Target="media/image169.wmf"/><Relationship Id="rId377" Type="http://schemas.openxmlformats.org/officeDocument/2006/relationships/image" Target="media/image190.wmf"/><Relationship Id="rId5" Type="http://schemas.openxmlformats.org/officeDocument/2006/relationships/image" Target="media/image1.wmf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4.bin"/><Relationship Id="rId402" Type="http://schemas.openxmlformats.org/officeDocument/2006/relationships/oleObject" Target="embeddings/oleObject196.bin"/><Relationship Id="rId279" Type="http://schemas.openxmlformats.org/officeDocument/2006/relationships/image" Target="media/image140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1.bin"/><Relationship Id="rId304" Type="http://schemas.openxmlformats.org/officeDocument/2006/relationships/image" Target="media/image152.wmf"/><Relationship Id="rId325" Type="http://schemas.openxmlformats.org/officeDocument/2006/relationships/image" Target="media/image164.wmf"/><Relationship Id="rId346" Type="http://schemas.openxmlformats.org/officeDocument/2006/relationships/oleObject" Target="embeddings/oleObject168.bin"/><Relationship Id="rId367" Type="http://schemas.openxmlformats.org/officeDocument/2006/relationships/image" Target="media/image185.wmf"/><Relationship Id="rId388" Type="http://schemas.openxmlformats.org/officeDocument/2006/relationships/oleObject" Target="embeddings/oleObject189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5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oleObject" Target="embeddings/oleObject110.bin"/><Relationship Id="rId413" Type="http://schemas.openxmlformats.org/officeDocument/2006/relationships/image" Target="media/image207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5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6.bin"/><Relationship Id="rId315" Type="http://schemas.openxmlformats.org/officeDocument/2006/relationships/image" Target="media/image159.wmf"/><Relationship Id="rId336" Type="http://schemas.openxmlformats.org/officeDocument/2006/relationships/oleObject" Target="embeddings/oleObject163.bin"/><Relationship Id="rId357" Type="http://schemas.openxmlformats.org/officeDocument/2006/relationships/image" Target="media/image180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91.wmf"/><Relationship Id="rId217" Type="http://schemas.openxmlformats.org/officeDocument/2006/relationships/oleObject" Target="embeddings/oleObject105.bin"/><Relationship Id="rId378" Type="http://schemas.openxmlformats.org/officeDocument/2006/relationships/oleObject" Target="embeddings/oleObject184.bin"/><Relationship Id="rId399" Type="http://schemas.openxmlformats.org/officeDocument/2006/relationships/image" Target="media/image201.wmf"/><Relationship Id="rId403" Type="http://schemas.openxmlformats.org/officeDocument/2006/relationships/image" Target="media/image203.wmf"/><Relationship Id="rId6" Type="http://schemas.openxmlformats.org/officeDocument/2006/relationships/oleObject" Target="embeddings/oleObject1.bin"/><Relationship Id="rId238" Type="http://schemas.openxmlformats.org/officeDocument/2006/relationships/image" Target="media/image120.wmf"/><Relationship Id="rId259" Type="http://schemas.openxmlformats.org/officeDocument/2006/relationships/image" Target="media/image130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oleObject" Target="embeddings/oleObject158.bin"/><Relationship Id="rId347" Type="http://schemas.openxmlformats.org/officeDocument/2006/relationships/image" Target="media/image175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74.bin"/><Relationship Id="rId368" Type="http://schemas.openxmlformats.org/officeDocument/2006/relationships/oleObject" Target="embeddings/oleObject179.bin"/><Relationship Id="rId389" Type="http://schemas.openxmlformats.org/officeDocument/2006/relationships/image" Target="media/image196.wmf"/><Relationship Id="rId172" Type="http://schemas.openxmlformats.org/officeDocument/2006/relationships/image" Target="media/image86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4.wmf"/><Relationship Id="rId249" Type="http://schemas.openxmlformats.org/officeDocument/2006/relationships/image" Target="media/image125.wmf"/><Relationship Id="rId414" Type="http://schemas.openxmlformats.org/officeDocument/2006/relationships/oleObject" Target="embeddings/oleObject203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6.bin"/><Relationship Id="rId281" Type="http://schemas.openxmlformats.org/officeDocument/2006/relationships/image" Target="media/image141.wmf"/><Relationship Id="rId316" Type="http://schemas.openxmlformats.org/officeDocument/2006/relationships/oleObject" Target="embeddings/oleObject153.bin"/><Relationship Id="rId337" Type="http://schemas.openxmlformats.org/officeDocument/2006/relationships/image" Target="media/image170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358" Type="http://schemas.openxmlformats.org/officeDocument/2006/relationships/oleObject" Target="embeddings/oleObject174.bin"/><Relationship Id="rId379" Type="http://schemas.openxmlformats.org/officeDocument/2006/relationships/image" Target="media/image191.wmf"/><Relationship Id="rId7" Type="http://schemas.openxmlformats.org/officeDocument/2006/relationships/image" Target="media/image2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5.bin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6.wmf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5.wmf"/><Relationship Id="rId348" Type="http://schemas.openxmlformats.org/officeDocument/2006/relationships/oleObject" Target="embeddings/oleObject169.bin"/><Relationship Id="rId369" Type="http://schemas.openxmlformats.org/officeDocument/2006/relationships/image" Target="media/image186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5.bin"/><Relationship Id="rId415" Type="http://schemas.openxmlformats.org/officeDocument/2006/relationships/image" Target="media/image208.wmf"/><Relationship Id="rId240" Type="http://schemas.openxmlformats.org/officeDocument/2006/relationships/image" Target="media/image121.wmf"/><Relationship Id="rId261" Type="http://schemas.openxmlformats.org/officeDocument/2006/relationships/image" Target="media/image131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oleObject" Target="embeddings/oleObject137.bin"/><Relationship Id="rId317" Type="http://schemas.openxmlformats.org/officeDocument/2006/relationships/image" Target="media/image160.wmf"/><Relationship Id="rId338" Type="http://schemas.openxmlformats.org/officeDocument/2006/relationships/oleObject" Target="embeddings/oleObject164.bin"/><Relationship Id="rId359" Type="http://schemas.openxmlformats.org/officeDocument/2006/relationships/image" Target="media/image181.wmf"/><Relationship Id="rId8" Type="http://schemas.openxmlformats.org/officeDocument/2006/relationships/oleObject" Target="embeddings/oleObject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2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0.bin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230" Type="http://schemas.openxmlformats.org/officeDocument/2006/relationships/image" Target="media/image115.png"/><Relationship Id="rId251" Type="http://schemas.openxmlformats.org/officeDocument/2006/relationships/image" Target="media/image126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2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oleObject" Target="embeddings/oleObject159.bin"/><Relationship Id="rId349" Type="http://schemas.openxmlformats.org/officeDocument/2006/relationships/image" Target="media/image176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7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5.bin"/><Relationship Id="rId381" Type="http://schemas.openxmlformats.org/officeDocument/2006/relationships/image" Target="media/image192.wmf"/><Relationship Id="rId416" Type="http://schemas.openxmlformats.org/officeDocument/2006/relationships/oleObject" Target="embeddings/oleObject204.bin"/><Relationship Id="rId220" Type="http://schemas.openxmlformats.org/officeDocument/2006/relationships/image" Target="media/image110.wmf"/><Relationship Id="rId241" Type="http://schemas.openxmlformats.org/officeDocument/2006/relationships/oleObject" Target="embeddings/oleObject11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2.wmf"/><Relationship Id="rId318" Type="http://schemas.openxmlformats.org/officeDocument/2006/relationships/oleObject" Target="embeddings/oleObject154.bin"/><Relationship Id="rId339" Type="http://schemas.openxmlformats.org/officeDocument/2006/relationships/image" Target="media/image171.wmf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0.bin"/><Relationship Id="rId371" Type="http://schemas.openxmlformats.org/officeDocument/2006/relationships/image" Target="media/image187.wmf"/><Relationship Id="rId406" Type="http://schemas.openxmlformats.org/officeDocument/2006/relationships/oleObject" Target="embeddings/oleObject198.bin"/><Relationship Id="rId9" Type="http://schemas.openxmlformats.org/officeDocument/2006/relationships/image" Target="media/image3.wmf"/><Relationship Id="rId210" Type="http://schemas.openxmlformats.org/officeDocument/2006/relationships/image" Target="media/image105.wmf"/><Relationship Id="rId392" Type="http://schemas.openxmlformats.org/officeDocument/2006/relationships/oleObject" Target="embeddings/oleObject191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6.png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7.wmf"/><Relationship Id="rId294" Type="http://schemas.openxmlformats.org/officeDocument/2006/relationships/image" Target="media/image147.wmf"/><Relationship Id="rId308" Type="http://schemas.openxmlformats.org/officeDocument/2006/relationships/image" Target="media/image154.png"/><Relationship Id="rId329" Type="http://schemas.openxmlformats.org/officeDocument/2006/relationships/image" Target="media/image166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5.bin"/><Relationship Id="rId361" Type="http://schemas.openxmlformats.org/officeDocument/2006/relationships/image" Target="media/image182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6.bin"/><Relationship Id="rId417" Type="http://schemas.openxmlformats.org/officeDocument/2006/relationships/image" Target="media/image209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22.wmf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61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330" Type="http://schemas.openxmlformats.org/officeDocument/2006/relationships/oleObject" Target="embeddings/oleObject16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93.wmf"/><Relationship Id="rId351" Type="http://schemas.openxmlformats.org/officeDocument/2006/relationships/image" Target="media/image177.wmf"/><Relationship Id="rId372" Type="http://schemas.openxmlformats.org/officeDocument/2006/relationships/oleObject" Target="embeddings/oleObject181.bin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7.wmf"/><Relationship Id="rId253" Type="http://schemas.openxmlformats.org/officeDocument/2006/relationships/image" Target="media/image127.wmf"/><Relationship Id="rId274" Type="http://schemas.openxmlformats.org/officeDocument/2006/relationships/oleObject" Target="embeddings/oleObject133.bin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5.png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55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72.wmf"/><Relationship Id="rId362" Type="http://schemas.openxmlformats.org/officeDocument/2006/relationships/oleObject" Target="embeddings/oleObject176.bin"/><Relationship Id="rId383" Type="http://schemas.openxmlformats.org/officeDocument/2006/relationships/image" Target="media/image193.wmf"/><Relationship Id="rId418" Type="http://schemas.openxmlformats.org/officeDocument/2006/relationships/oleObject" Target="embeddings/oleObject20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7.bin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3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310" Type="http://schemas.openxmlformats.org/officeDocument/2006/relationships/image" Target="media/image156.png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7.wmf"/><Relationship Id="rId352" Type="http://schemas.openxmlformats.org/officeDocument/2006/relationships/oleObject" Target="embeddings/oleObject171.bin"/><Relationship Id="rId373" Type="http://schemas.openxmlformats.org/officeDocument/2006/relationships/image" Target="media/image188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2.bin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image" Target="media/image138.wmf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9.wmf"/><Relationship Id="rId321" Type="http://schemas.openxmlformats.org/officeDocument/2006/relationships/image" Target="media/image162.wmf"/><Relationship Id="rId342" Type="http://schemas.openxmlformats.org/officeDocument/2006/relationships/oleObject" Target="embeddings/oleObject166.bin"/><Relationship Id="rId363" Type="http://schemas.openxmlformats.org/officeDocument/2006/relationships/image" Target="media/image183.wmf"/><Relationship Id="rId384" Type="http://schemas.openxmlformats.org/officeDocument/2006/relationships/oleObject" Target="embeddings/oleObject187.bin"/><Relationship Id="rId419" Type="http://schemas.openxmlformats.org/officeDocument/2006/relationships/image" Target="media/image210.wmf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3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4.wmf"/><Relationship Id="rId311" Type="http://schemas.openxmlformats.org/officeDocument/2006/relationships/image" Target="media/image157.wmf"/><Relationship Id="rId332" Type="http://schemas.openxmlformats.org/officeDocument/2006/relationships/oleObject" Target="embeddings/oleObject161.bin"/><Relationship Id="rId353" Type="http://schemas.openxmlformats.org/officeDocument/2006/relationships/image" Target="media/image178.wmf"/><Relationship Id="rId374" Type="http://schemas.openxmlformats.org/officeDocument/2006/relationships/oleObject" Target="embeddings/oleObject182.bin"/><Relationship Id="rId395" Type="http://schemas.openxmlformats.org/officeDocument/2006/relationships/image" Target="media/image199.wmf"/><Relationship Id="rId409" Type="http://schemas.openxmlformats.org/officeDocument/2006/relationships/oleObject" Target="embeddings/oleObject200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8.wmf"/><Relationship Id="rId420" Type="http://schemas.openxmlformats.org/officeDocument/2006/relationships/oleObject" Target="embeddings/oleObject20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5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9.wmf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56.bin"/><Relationship Id="rId343" Type="http://schemas.openxmlformats.org/officeDocument/2006/relationships/image" Target="media/image173.wmf"/><Relationship Id="rId364" Type="http://schemas.openxmlformats.org/officeDocument/2006/relationships/oleObject" Target="embeddings/oleObject17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94.wmf"/><Relationship Id="rId19" Type="http://schemas.openxmlformats.org/officeDocument/2006/relationships/image" Target="media/image8.wmf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8.bin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4.wmf"/><Relationship Id="rId410" Type="http://schemas.openxmlformats.org/officeDocument/2006/relationships/oleObject" Target="embeddings/oleObject201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8.wmf"/><Relationship Id="rId354" Type="http://schemas.openxmlformats.org/officeDocument/2006/relationships/oleObject" Target="embeddings/oleObject17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1.bin"/><Relationship Id="rId375" Type="http://schemas.openxmlformats.org/officeDocument/2006/relationships/image" Target="media/image189.wmf"/><Relationship Id="rId396" Type="http://schemas.openxmlformats.org/officeDocument/2006/relationships/oleObject" Target="embeddings/oleObject193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3.bin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9.wmf"/><Relationship Id="rId298" Type="http://schemas.openxmlformats.org/officeDocument/2006/relationships/image" Target="media/image149.wmf"/><Relationship Id="rId400" Type="http://schemas.openxmlformats.org/officeDocument/2006/relationships/oleObject" Target="embeddings/oleObject195.bin"/><Relationship Id="rId421" Type="http://schemas.openxmlformats.org/officeDocument/2006/relationships/fontTable" Target="fontTable.xml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51.wmf"/><Relationship Id="rId323" Type="http://schemas.openxmlformats.org/officeDocument/2006/relationships/image" Target="media/image163.wmf"/><Relationship Id="rId344" Type="http://schemas.openxmlformats.org/officeDocument/2006/relationships/oleObject" Target="embeddings/oleObject16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6.bin"/><Relationship Id="rId365" Type="http://schemas.openxmlformats.org/officeDocument/2006/relationships/image" Target="media/image184.wmf"/><Relationship Id="rId386" Type="http://schemas.openxmlformats.org/officeDocument/2006/relationships/oleObject" Target="embeddings/oleObject188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4.wmf"/><Relationship Id="rId267" Type="http://schemas.openxmlformats.org/officeDocument/2006/relationships/image" Target="media/image134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6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9.wmf"/><Relationship Id="rId376" Type="http://schemas.openxmlformats.org/officeDocument/2006/relationships/oleObject" Target="embeddings/oleObject183.bin"/><Relationship Id="rId397" Type="http://schemas.openxmlformats.org/officeDocument/2006/relationships/image" Target="media/image200.wmf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9.wmf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202.wmf"/><Relationship Id="rId422" Type="http://schemas.openxmlformats.org/officeDocument/2006/relationships/theme" Target="theme/theme1.xml"/><Relationship Id="rId303" Type="http://schemas.openxmlformats.org/officeDocument/2006/relationships/oleObject" Target="embeddings/oleObject148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345" Type="http://schemas.openxmlformats.org/officeDocument/2006/relationships/image" Target="media/image174.wmf"/><Relationship Id="rId387" Type="http://schemas.openxmlformats.org/officeDocument/2006/relationships/image" Target="media/image195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5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95" Type="http://schemas.openxmlformats.org/officeDocument/2006/relationships/image" Target="media/image46.png"/><Relationship Id="rId160" Type="http://schemas.openxmlformats.org/officeDocument/2006/relationships/image" Target="media/image78.wmf"/><Relationship Id="rId216" Type="http://schemas.openxmlformats.org/officeDocument/2006/relationships/image" Target="media/image108.wmf"/><Relationship Id="rId258" Type="http://schemas.openxmlformats.org/officeDocument/2006/relationships/oleObject" Target="embeddings/oleObject1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7</TotalTime>
  <Pages>1</Pages>
  <Words>3020</Words>
  <Characters>17217</Characters>
  <Application>Microsoft Office Word</Application>
  <DocSecurity>0</DocSecurity>
  <Lines>143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нковская Екатерина Евгеньевна</dc:creator>
  <cp:keywords/>
  <dc:description/>
  <cp:lastModifiedBy>n 1</cp:lastModifiedBy>
  <cp:revision>11</cp:revision>
  <cp:lastPrinted>2023-04-05T09:51:00Z</cp:lastPrinted>
  <dcterms:created xsi:type="dcterms:W3CDTF">2023-04-22T11:48:00Z</dcterms:created>
  <dcterms:modified xsi:type="dcterms:W3CDTF">2023-07-27T19:30:00Z</dcterms:modified>
</cp:coreProperties>
</file>